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5990" w:rsidRPr="0027493D" w:rsidRDefault="00FA3047" w:rsidP="00FA3047">
      <w:pPr>
        <w:jc w:val="right"/>
        <w:rPr>
          <w:rFonts w:cs="B Nazanin"/>
          <w:b/>
          <w:bCs/>
          <w:color w:val="FF0000"/>
          <w:sz w:val="48"/>
          <w:szCs w:val="44"/>
          <w:u w:val="single"/>
          <w:rtl/>
          <w:lang w:bidi="fa-IR"/>
        </w:rPr>
      </w:pPr>
      <w:r w:rsidRPr="0027493D">
        <w:rPr>
          <w:rFonts w:cs="B Nazanin" w:hint="cs"/>
          <w:b/>
          <w:bCs/>
          <w:color w:val="FF0000"/>
          <w:sz w:val="48"/>
          <w:szCs w:val="44"/>
          <w:u w:val="single"/>
          <w:rtl/>
          <w:lang w:bidi="fa-IR"/>
        </w:rPr>
        <w:t>سوالات ادبیات فارسی</w:t>
      </w:r>
    </w:p>
    <w:p w:rsidR="00FA3047" w:rsidRPr="00B27BD6" w:rsidRDefault="00FA3047" w:rsidP="00373225">
      <w:pPr>
        <w:spacing w:line="240" w:lineRule="auto"/>
        <w:jc w:val="right"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>1-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مترادف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کدام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کلم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صحیح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نیست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؟</w:t>
      </w:r>
    </w:p>
    <w:p w:rsidR="00FA3047" w:rsidRPr="00B27BD6" w:rsidRDefault="00FA3047" w:rsidP="00F84394">
      <w:pPr>
        <w:spacing w:line="240" w:lineRule="auto"/>
        <w:jc w:val="right"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لف) عرص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: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میدان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="00F84394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ب)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خلاقیت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: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نوآور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</w:t>
      </w:r>
      <w:r w:rsidR="00F84394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ج)حماس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: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جنگ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</w:t>
      </w:r>
      <w:r w:rsidR="00F84394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د)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مقدس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: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پاک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</w:p>
    <w:p w:rsidR="00FA3047" w:rsidRPr="00B27BD6" w:rsidRDefault="00FA3047" w:rsidP="00373225">
      <w:pPr>
        <w:spacing w:line="240" w:lineRule="auto"/>
        <w:jc w:val="right"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>2-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واژ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ها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کدام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گزین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همگ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ز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نوع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جمع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مکسر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هستند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؟</w:t>
      </w:r>
    </w:p>
    <w:p w:rsidR="00FA3047" w:rsidRPr="00B27BD6" w:rsidRDefault="00FA3047" w:rsidP="00373225">
      <w:pPr>
        <w:spacing w:line="240" w:lineRule="auto"/>
        <w:jc w:val="right"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لف) مجالس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ولیاء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تقریرات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</w:t>
      </w:r>
      <w:r w:rsidR="00F84394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ب)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عناوین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فواصل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شعرا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</w:t>
      </w:r>
    </w:p>
    <w:p w:rsidR="00FA3047" w:rsidRPr="00B27BD6" w:rsidRDefault="00FA3047" w:rsidP="00373225">
      <w:pPr>
        <w:spacing w:line="240" w:lineRule="auto"/>
        <w:jc w:val="right"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رفتگان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مطالب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ساس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</w:t>
      </w:r>
      <w:r w:rsidR="00F84394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د) 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شکار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منطق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مشتاقان</w:t>
      </w:r>
      <w:r w:rsidRPr="00B27BD6">
        <w:rPr>
          <w:rFonts w:cs="B Nazanin"/>
          <w:b/>
          <w:bCs/>
          <w:sz w:val="44"/>
          <w:szCs w:val="44"/>
          <w:lang w:bidi="fa-IR"/>
        </w:rPr>
        <w:t xml:space="preserve">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ج) </w:t>
      </w:r>
    </w:p>
    <w:p w:rsidR="00FA3047" w:rsidRPr="00B27BD6" w:rsidRDefault="00FA3047" w:rsidP="00373225">
      <w:pPr>
        <w:spacing w:line="240" w:lineRule="auto"/>
        <w:jc w:val="right"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>3-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در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میان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گرو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کلمات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زیر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چند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واژ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ز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نظر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ملای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نادرست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م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باشد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؟</w:t>
      </w:r>
    </w:p>
    <w:p w:rsidR="00FA3047" w:rsidRPr="00B27BD6" w:rsidRDefault="00FA3047" w:rsidP="00373225">
      <w:pPr>
        <w:spacing w:line="240" w:lineRule="auto"/>
        <w:jc w:val="right"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هیاهو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کلاغ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لحظ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مکث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هوش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و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زکاوت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نگا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تاسف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بار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حلحل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و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شاد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لحج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خاص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یک</w:t>
      </w:r>
    </w:p>
    <w:p w:rsidR="00E97A94" w:rsidRDefault="00FA3047" w:rsidP="00373225">
      <w:pPr>
        <w:spacing w:line="240" w:lineRule="auto"/>
        <w:jc w:val="right"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</w:t>
      </w:r>
      <w:r w:rsidR="00E97A94" w:rsidRPr="00B27BD6">
        <w:rPr>
          <w:rFonts w:cs="B Nazanin" w:hint="cs"/>
          <w:b/>
          <w:bCs/>
          <w:sz w:val="44"/>
          <w:szCs w:val="44"/>
          <w:rtl/>
          <w:lang w:bidi="fa-IR"/>
        </w:rPr>
        <w:t>الف)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دو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</w:t>
      </w:r>
      <w:r w:rsidR="00F84394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</w:t>
      </w:r>
      <w:r w:rsidR="00E97A94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ب)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س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</w:t>
      </w:r>
      <w:r w:rsidR="00F84394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    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</w:t>
      </w:r>
      <w:r w:rsidR="00E97A94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ج)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یک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</w:t>
      </w:r>
      <w:r w:rsidR="00E97A94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="00F84394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        </w:t>
      </w:r>
      <w:r w:rsidR="00E97A94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د) </w:t>
      </w:r>
      <w:r w:rsidR="00E97A94"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چهار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</w:t>
      </w:r>
    </w:p>
    <w:p w:rsidR="00B27BD6" w:rsidRDefault="00B27BD6" w:rsidP="00373225">
      <w:pPr>
        <w:spacing w:line="240" w:lineRule="auto"/>
        <w:jc w:val="right"/>
        <w:rPr>
          <w:rFonts w:cs="B Nazanin"/>
          <w:b/>
          <w:bCs/>
          <w:sz w:val="44"/>
          <w:szCs w:val="44"/>
          <w:rtl/>
          <w:lang w:bidi="fa-IR"/>
        </w:rPr>
      </w:pPr>
    </w:p>
    <w:p w:rsidR="00B27BD6" w:rsidRPr="00B27BD6" w:rsidRDefault="00B27BD6" w:rsidP="00373225">
      <w:pPr>
        <w:spacing w:line="240" w:lineRule="auto"/>
        <w:jc w:val="right"/>
        <w:rPr>
          <w:rFonts w:cs="B Nazanin"/>
          <w:b/>
          <w:bCs/>
          <w:sz w:val="44"/>
          <w:szCs w:val="44"/>
          <w:rtl/>
          <w:lang w:bidi="fa-IR"/>
        </w:rPr>
      </w:pPr>
    </w:p>
    <w:p w:rsidR="00FA3047" w:rsidRPr="00B27BD6" w:rsidRDefault="00FA3047" w:rsidP="00373225">
      <w:pPr>
        <w:spacing w:line="240" w:lineRule="auto"/>
        <w:jc w:val="right"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lastRenderedPageBreak/>
        <w:t xml:space="preserve"> 4-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در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کدام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مصراع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صفت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پسین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ب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کار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رفت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ست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؟</w:t>
      </w:r>
    </w:p>
    <w:p w:rsidR="00FA3047" w:rsidRPr="00B27BD6" w:rsidRDefault="00FA3047" w:rsidP="00373225">
      <w:pPr>
        <w:spacing w:line="240" w:lineRule="auto"/>
        <w:jc w:val="right"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لف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)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گفت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کا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پیر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خرفت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گشت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خموش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</w:t>
      </w:r>
      <w:r w:rsidR="00F84394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ب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)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کا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فلان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چاشت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بد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یا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شامم</w:t>
      </w:r>
    </w:p>
    <w:p w:rsidR="00FA3047" w:rsidRPr="00B27BD6" w:rsidRDefault="00FA3047" w:rsidP="00373225">
      <w:pPr>
        <w:spacing w:line="240" w:lineRule="auto"/>
        <w:jc w:val="right"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ج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)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خارکش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پیر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با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دلق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درشت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      </w:t>
      </w:r>
      <w:r w:rsidR="00F84394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د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)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و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نوازند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دل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ها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نجف</w:t>
      </w:r>
    </w:p>
    <w:p w:rsidR="00FA3047" w:rsidRPr="00B27BD6" w:rsidRDefault="00FA3047" w:rsidP="00373225">
      <w:pPr>
        <w:spacing w:line="240" w:lineRule="auto"/>
        <w:jc w:val="right"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5-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در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کدام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گزین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جمل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مر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ب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کار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نرفت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ست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؟</w:t>
      </w:r>
    </w:p>
    <w:p w:rsidR="00FA3047" w:rsidRPr="00B27BD6" w:rsidRDefault="00FA3047" w:rsidP="00373225">
      <w:pPr>
        <w:spacing w:line="240" w:lineRule="auto"/>
        <w:jc w:val="right"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لف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)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کن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نیک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تامل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ندر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ین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باغ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 </w:t>
      </w:r>
      <w:r w:rsidR="00F84394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ب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)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م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کوش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ک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هر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چ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گوید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ستاد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</w:p>
    <w:p w:rsidR="00FA3047" w:rsidRPr="00B27BD6" w:rsidRDefault="00FA3047" w:rsidP="00373225">
      <w:pPr>
        <w:spacing w:line="240" w:lineRule="auto"/>
        <w:jc w:val="right"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ج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)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گیر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هم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را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ب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چابک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یاد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    </w:t>
      </w:r>
      <w:r w:rsidR="00F84394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د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)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ن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روز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ز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عمر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خویش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مشمار</w:t>
      </w:r>
    </w:p>
    <w:p w:rsidR="00FA3047" w:rsidRPr="00B27BD6" w:rsidRDefault="00FA3047" w:rsidP="00373225">
      <w:pPr>
        <w:spacing w:line="240" w:lineRule="auto"/>
        <w:jc w:val="right"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6-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در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بیت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&lt;&lt;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در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دولت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ب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رخم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بگشاد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تاج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عزت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ب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سرم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بنهاد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&gt;&gt;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کدام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رای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وجود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ندارد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؟</w:t>
      </w:r>
    </w:p>
    <w:p w:rsidR="00FA3047" w:rsidRPr="00B27BD6" w:rsidRDefault="00FA3047" w:rsidP="00F84394">
      <w:pPr>
        <w:spacing w:line="240" w:lineRule="auto"/>
        <w:jc w:val="right"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لف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)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مراعات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نظیر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</w:t>
      </w:r>
      <w:r w:rsidR="00F84394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ب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)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تشبی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</w:t>
      </w:r>
      <w:r w:rsidR="00F84394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ج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)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کنای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</w:t>
      </w:r>
      <w:r w:rsidR="00F84394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د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)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تشخیص</w:t>
      </w:r>
    </w:p>
    <w:p w:rsidR="00FA3047" w:rsidRPr="00B27BD6" w:rsidRDefault="00FA3047" w:rsidP="00595990">
      <w:pPr>
        <w:spacing w:line="240" w:lineRule="auto"/>
        <w:jc w:val="right"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7-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گر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بیت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&lt;&lt;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بو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گل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و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بانگ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مرغ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برخاست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هنگام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نشاط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و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روز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صحرا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ست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&gt;&gt;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ولین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بیت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شعر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باشد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قالب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ین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شعر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کدام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گزین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نم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تواند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باشد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؟</w:t>
      </w:r>
    </w:p>
    <w:p w:rsidR="00FA3047" w:rsidRDefault="00FA3047" w:rsidP="00595990">
      <w:pPr>
        <w:spacing w:line="240" w:lineRule="auto"/>
        <w:jc w:val="right"/>
        <w:rPr>
          <w:rFonts w:ascii="Times New Roman" w:hAnsi="Times New Roman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لف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)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قطع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</w:t>
      </w:r>
      <w:r w:rsidR="00F84394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     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ب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)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غزل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</w:t>
      </w:r>
      <w:r w:rsidR="00F84394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ج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)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مثنو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</w:t>
      </w:r>
      <w:r w:rsidR="00F84394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د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)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قصیده</w:t>
      </w:r>
    </w:p>
    <w:p w:rsidR="00B27BD6" w:rsidRPr="00B27BD6" w:rsidRDefault="00B27BD6" w:rsidP="00595990">
      <w:pPr>
        <w:spacing w:line="240" w:lineRule="auto"/>
        <w:jc w:val="right"/>
        <w:rPr>
          <w:rFonts w:cs="B Nazanin"/>
          <w:b/>
          <w:bCs/>
          <w:sz w:val="44"/>
          <w:szCs w:val="44"/>
          <w:rtl/>
          <w:lang w:bidi="fa-IR"/>
        </w:rPr>
      </w:pPr>
    </w:p>
    <w:p w:rsidR="00FA3047" w:rsidRPr="00B27BD6" w:rsidRDefault="00FA3047" w:rsidP="00595990">
      <w:pPr>
        <w:spacing w:line="240" w:lineRule="auto"/>
        <w:jc w:val="right"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lastRenderedPageBreak/>
        <w:t xml:space="preserve">8-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در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کدام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گزین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کلمات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غیر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ساد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با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پسوند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مد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ست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؟</w:t>
      </w:r>
    </w:p>
    <w:p w:rsidR="00FA3047" w:rsidRPr="00B27BD6" w:rsidRDefault="00FA3047" w:rsidP="00595990">
      <w:pPr>
        <w:spacing w:line="240" w:lineRule="auto"/>
        <w:jc w:val="right"/>
        <w:rPr>
          <w:rFonts w:ascii="Times New Roman" w:hAnsi="Times New Roman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لف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)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کشتزار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-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نیرومند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</w:t>
      </w:r>
      <w:r w:rsidR="00F84394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ب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)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همسای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رودررو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="00F84394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ج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)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کامروا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-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هیکل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</w:t>
      </w:r>
      <w:r w:rsidR="00F84394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د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)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کارگر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خوشحال</w:t>
      </w:r>
    </w:p>
    <w:p w:rsidR="00FA3047" w:rsidRPr="00B27BD6" w:rsidRDefault="00FA3047" w:rsidP="00373225">
      <w:pPr>
        <w:spacing w:line="240" w:lineRule="auto"/>
        <w:jc w:val="right"/>
        <w:rPr>
          <w:rFonts w:cs="B Nazanin"/>
          <w:b/>
          <w:bCs/>
          <w:sz w:val="44"/>
          <w:szCs w:val="44"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9-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معن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کلمات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ک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زیر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نها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خط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کشید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شد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ب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ترتیب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در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کدام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گزین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مد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ست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؟</w:t>
      </w:r>
    </w:p>
    <w:p w:rsidR="00FA3047" w:rsidRPr="00B27BD6" w:rsidRDefault="00FA3047" w:rsidP="00373225">
      <w:pPr>
        <w:spacing w:line="240" w:lineRule="auto"/>
        <w:jc w:val="right"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جهان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u w:val="single"/>
          <w:rtl/>
          <w:lang w:bidi="fa-IR"/>
        </w:rPr>
        <w:t>متفق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بر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لهیتش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فرو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ماند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ز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u w:val="single"/>
          <w:rtl/>
          <w:lang w:bidi="fa-IR"/>
        </w:rPr>
        <w:t>کن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u w:val="single"/>
          <w:rtl/>
          <w:lang w:bidi="fa-IR"/>
        </w:rPr>
        <w:t>ماهیتش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</w:t>
      </w:r>
    </w:p>
    <w:p w:rsidR="00FA3047" w:rsidRPr="00B27BD6" w:rsidRDefault="00FA3047" w:rsidP="00373225">
      <w:pPr>
        <w:spacing w:line="240" w:lineRule="auto"/>
        <w:jc w:val="right"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لف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)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همرا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وجود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قدرت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</w:t>
      </w:r>
      <w:r w:rsidR="00F84394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ب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)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متحد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درون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فرمان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</w:t>
      </w:r>
    </w:p>
    <w:p w:rsidR="00FA3047" w:rsidRPr="00B27BD6" w:rsidRDefault="00FA3047" w:rsidP="00373225">
      <w:pPr>
        <w:spacing w:line="240" w:lineRule="auto"/>
        <w:jc w:val="right"/>
        <w:rPr>
          <w:rFonts w:cs="B Nazanin"/>
          <w:b/>
          <w:bCs/>
          <w:sz w:val="44"/>
          <w:szCs w:val="44"/>
          <w:lang w:bidi="fa-IR"/>
        </w:rPr>
      </w:pP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ج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)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همرا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حقیقت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ذات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</w:t>
      </w:r>
      <w:r w:rsidR="00E97A94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</w:t>
      </w:r>
      <w:r w:rsidR="00F84394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</w:t>
      </w:r>
      <w:r w:rsidR="00E97A94"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د</w:t>
      </w:r>
      <w:r w:rsidR="00E97A94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) </w:t>
      </w:r>
      <w:r w:rsidR="00E97A94"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پراکنده</w:t>
      </w:r>
      <w:r w:rsidR="00E97A94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="00E97A94"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،قدرت</w:t>
      </w:r>
      <w:r w:rsidR="00E97A94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="00E97A94"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،هست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                             </w:t>
      </w:r>
    </w:p>
    <w:p w:rsidR="00FA3047" w:rsidRPr="00B27BD6" w:rsidRDefault="00FA3047" w:rsidP="00373225">
      <w:pPr>
        <w:spacing w:line="240" w:lineRule="auto"/>
        <w:jc w:val="right"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10-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کدام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یک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ز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گزین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ها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زیر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ب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ترتیب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ترکیب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وصف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و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ضافی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ست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؟</w:t>
      </w:r>
    </w:p>
    <w:p w:rsidR="00FA3047" w:rsidRPr="00B27BD6" w:rsidRDefault="00FA3047" w:rsidP="00373225">
      <w:pPr>
        <w:spacing w:line="240" w:lineRule="auto"/>
        <w:jc w:val="right"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الف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)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مادر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من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مادر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عزیز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  </w:t>
      </w:r>
      <w:r w:rsidR="00F84394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ب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)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گل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سرخ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چشم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بینا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</w:p>
    <w:p w:rsidR="00FA3047" w:rsidRDefault="00FA3047" w:rsidP="00373225">
      <w:pPr>
        <w:spacing w:line="240" w:lineRule="auto"/>
        <w:jc w:val="right"/>
        <w:rPr>
          <w:rFonts w:ascii="Times New Roman" w:hAnsi="Times New Roman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ج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)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رگ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گردن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شبکه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نسیم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      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د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)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گل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خوشبو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زنبور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Times New Roman" w:hAnsi="Times New Roman" w:cs="B Nazanin" w:hint="cs"/>
          <w:b/>
          <w:bCs/>
          <w:sz w:val="44"/>
          <w:szCs w:val="44"/>
          <w:rtl/>
          <w:lang w:bidi="fa-IR"/>
        </w:rPr>
        <w:t>عسل</w:t>
      </w:r>
    </w:p>
    <w:p w:rsidR="0027493D" w:rsidRDefault="0027493D" w:rsidP="00373225">
      <w:pPr>
        <w:spacing w:line="240" w:lineRule="auto"/>
        <w:jc w:val="right"/>
        <w:rPr>
          <w:rFonts w:ascii="Times New Roman" w:hAnsi="Times New Roman" w:cs="B Nazanin"/>
          <w:b/>
          <w:bCs/>
          <w:sz w:val="44"/>
          <w:szCs w:val="44"/>
          <w:rtl/>
          <w:lang w:bidi="fa-IR"/>
        </w:rPr>
      </w:pPr>
    </w:p>
    <w:p w:rsidR="00B27BD6" w:rsidRPr="00B27BD6" w:rsidRDefault="00B27BD6" w:rsidP="00373225">
      <w:pPr>
        <w:spacing w:line="240" w:lineRule="auto"/>
        <w:jc w:val="right"/>
        <w:rPr>
          <w:rFonts w:cs="B Nazanin"/>
          <w:b/>
          <w:bCs/>
          <w:sz w:val="44"/>
          <w:szCs w:val="44"/>
          <w:rtl/>
          <w:lang w:bidi="fa-IR"/>
        </w:rPr>
      </w:pPr>
    </w:p>
    <w:p w:rsidR="00FA3047" w:rsidRPr="0027493D" w:rsidRDefault="00FA3047" w:rsidP="00373225">
      <w:pPr>
        <w:spacing w:line="240" w:lineRule="auto"/>
        <w:jc w:val="right"/>
        <w:rPr>
          <w:rFonts w:cs="B Nazanin"/>
          <w:b/>
          <w:bCs/>
          <w:color w:val="FF0000"/>
          <w:sz w:val="44"/>
          <w:szCs w:val="44"/>
          <w:rtl/>
          <w:lang w:bidi="fa-IR"/>
        </w:rPr>
      </w:pPr>
      <w:r w:rsidRPr="0027493D">
        <w:rPr>
          <w:rFonts w:cs="B Nazanin" w:hint="cs"/>
          <w:b/>
          <w:bCs/>
          <w:color w:val="FF0000"/>
          <w:sz w:val="44"/>
          <w:szCs w:val="44"/>
          <w:rtl/>
          <w:lang w:bidi="fa-IR"/>
        </w:rPr>
        <w:lastRenderedPageBreak/>
        <w:t xml:space="preserve"> </w:t>
      </w:r>
      <w:r w:rsidR="00E97A94" w:rsidRPr="0027493D">
        <w:rPr>
          <w:rFonts w:cs="B Nazanin" w:hint="cs"/>
          <w:b/>
          <w:bCs/>
          <w:color w:val="FF0000"/>
          <w:sz w:val="44"/>
          <w:szCs w:val="44"/>
          <w:u w:val="single"/>
          <w:rtl/>
          <w:lang w:bidi="fa-IR"/>
        </w:rPr>
        <w:t>سوالات معارف اسلامی</w:t>
      </w:r>
      <w:r w:rsidR="00E97A94" w:rsidRPr="0027493D">
        <w:rPr>
          <w:rFonts w:cs="B Nazanin" w:hint="cs"/>
          <w:b/>
          <w:bCs/>
          <w:color w:val="FF0000"/>
          <w:sz w:val="44"/>
          <w:szCs w:val="44"/>
          <w:rtl/>
          <w:lang w:bidi="fa-IR"/>
        </w:rPr>
        <w:t xml:space="preserve"> </w:t>
      </w:r>
    </w:p>
    <w:tbl>
      <w:tblPr>
        <w:tblW w:w="15920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15920"/>
      </w:tblGrid>
      <w:tr w:rsidR="00373225" w:rsidRPr="00B27BD6" w:rsidTr="00A909EE">
        <w:tc>
          <w:tcPr>
            <w:tcW w:w="15920" w:type="dxa"/>
          </w:tcPr>
          <w:p w:rsidR="00373225" w:rsidRPr="00B27BD6" w:rsidRDefault="00373225" w:rsidP="00373225">
            <w:pPr>
              <w:spacing w:after="0" w:line="360" w:lineRule="auto"/>
              <w:jc w:val="right"/>
              <w:rPr>
                <w:rFonts w:ascii="Calibri" w:eastAsia="Calibri" w:hAnsi="Calibri" w:cs="B Nazanin"/>
                <w:b/>
                <w:bCs/>
                <w:sz w:val="44"/>
                <w:szCs w:val="44"/>
                <w:rtl/>
                <w:lang w:bidi="fa-IR"/>
              </w:rPr>
            </w:pP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ar-SA"/>
              </w:rPr>
              <w:t>11-این سخن از کیست؟ "فرصت ها مانند ابر می گذرند پس فرصت های خوب را غنیمت شمرید".</w:t>
            </w:r>
          </w:p>
          <w:p w:rsidR="00373225" w:rsidRPr="00B27BD6" w:rsidRDefault="00373225" w:rsidP="00373225">
            <w:pPr>
              <w:spacing w:after="0" w:line="360" w:lineRule="auto"/>
              <w:jc w:val="right"/>
              <w:rPr>
                <w:rFonts w:ascii="Calibri" w:eastAsia="Calibri" w:hAnsi="Calibri" w:cs="B Nazanin"/>
                <w:b/>
                <w:bCs/>
                <w:sz w:val="44"/>
                <w:szCs w:val="44"/>
                <w:lang w:bidi="fa-IR"/>
              </w:rPr>
            </w:pP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ar-SA"/>
              </w:rPr>
              <w:t>الف) امام علی(ع)</w:t>
            </w: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fa-IR"/>
              </w:rPr>
              <w:t xml:space="preserve">            </w:t>
            </w: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ar-SA"/>
              </w:rPr>
              <w:t>ب) امام حسن(ع)                     ج) امام صادق(ع)</w:t>
            </w: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fa-IR"/>
              </w:rPr>
              <w:t xml:space="preserve">                    </w:t>
            </w: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ar-SA"/>
              </w:rPr>
              <w:t>د) امام حسین(ع)</w:t>
            </w:r>
          </w:p>
        </w:tc>
      </w:tr>
      <w:tr w:rsidR="00373225" w:rsidRPr="00B27BD6" w:rsidTr="00A909EE">
        <w:tc>
          <w:tcPr>
            <w:tcW w:w="15920" w:type="dxa"/>
          </w:tcPr>
          <w:p w:rsidR="00373225" w:rsidRPr="00B27BD6" w:rsidRDefault="00373225" w:rsidP="0027493D">
            <w:pPr>
              <w:spacing w:after="0" w:line="360" w:lineRule="auto"/>
              <w:jc w:val="right"/>
              <w:rPr>
                <w:rFonts w:ascii="Calibri" w:eastAsia="Calibri" w:hAnsi="Calibri" w:cs="B Nazanin"/>
                <w:b/>
                <w:bCs/>
                <w:sz w:val="44"/>
                <w:szCs w:val="44"/>
                <w:lang w:bidi="fa-IR"/>
              </w:rPr>
            </w:pP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ar-SA"/>
              </w:rPr>
              <w:t xml:space="preserve"> 12-امام حسن عسکری(ع) فرمودند:"زشتی ها همگی در خانه ای جمع شده اند که کلید آن .......... است".</w:t>
            </w:r>
          </w:p>
          <w:p w:rsidR="00373225" w:rsidRPr="00B27BD6" w:rsidRDefault="00373225" w:rsidP="00373225">
            <w:pPr>
              <w:spacing w:after="0" w:line="360" w:lineRule="auto"/>
              <w:jc w:val="right"/>
              <w:rPr>
                <w:rFonts w:ascii="Calibri" w:eastAsia="Calibri" w:hAnsi="Calibri" w:cs="B Nazanin"/>
                <w:b/>
                <w:bCs/>
                <w:sz w:val="44"/>
                <w:szCs w:val="44"/>
                <w:lang w:bidi="fa-IR"/>
              </w:rPr>
            </w:pP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ar-SA"/>
              </w:rPr>
              <w:t>الف) غیبت</w:t>
            </w: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fa-IR"/>
              </w:rPr>
              <w:t xml:space="preserve">                      </w:t>
            </w: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ar-SA"/>
              </w:rPr>
              <w:t xml:space="preserve">ب) دروغ                                   ج) تهمت </w:t>
            </w: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fa-IR"/>
              </w:rPr>
              <w:t xml:space="preserve">                                </w:t>
            </w: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ar-SA"/>
              </w:rPr>
              <w:t>د) ریا</w:t>
            </w:r>
          </w:p>
        </w:tc>
      </w:tr>
      <w:tr w:rsidR="00373225" w:rsidRPr="00B27BD6" w:rsidTr="00A909EE">
        <w:trPr>
          <w:trHeight w:val="710"/>
        </w:trPr>
        <w:tc>
          <w:tcPr>
            <w:tcW w:w="15920" w:type="dxa"/>
          </w:tcPr>
          <w:p w:rsidR="00373225" w:rsidRPr="00B27BD6" w:rsidRDefault="00373225" w:rsidP="00373225">
            <w:pPr>
              <w:spacing w:after="0" w:line="360" w:lineRule="auto"/>
              <w:jc w:val="right"/>
              <w:rPr>
                <w:rFonts w:ascii="Calibri" w:eastAsia="Calibri" w:hAnsi="Calibri" w:cs="B Nazanin"/>
                <w:b/>
                <w:bCs/>
                <w:sz w:val="44"/>
                <w:szCs w:val="44"/>
                <w:rtl/>
                <w:lang w:bidi="fa-IR"/>
              </w:rPr>
            </w:pP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ar-SA"/>
              </w:rPr>
              <w:t>عبارت را کامل کنید. "عبادت ده جزء دارد که نه جزء آن ...................... است .".</w:t>
            </w:r>
            <w:r w:rsidRPr="00B27BD6">
              <w:rPr>
                <w:rFonts w:ascii="Calibri" w:eastAsia="Calibri" w:hAnsi="Calibri" w:cs="B Nazanin"/>
                <w:b/>
                <w:bCs/>
                <w:sz w:val="44"/>
                <w:szCs w:val="44"/>
                <w:lang w:bidi="ar-SA"/>
              </w:rPr>
              <w:t xml:space="preserve"> </w:t>
            </w: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fa-IR"/>
              </w:rPr>
              <w:t>13-</w:t>
            </w:r>
          </w:p>
          <w:p w:rsidR="00373225" w:rsidRPr="00B27BD6" w:rsidRDefault="00373225" w:rsidP="00373225">
            <w:pPr>
              <w:spacing w:after="0" w:line="360" w:lineRule="auto"/>
              <w:jc w:val="right"/>
              <w:rPr>
                <w:rFonts w:ascii="Calibri" w:eastAsia="Calibri" w:hAnsi="Calibri" w:cs="B Nazanin"/>
                <w:b/>
                <w:bCs/>
                <w:sz w:val="44"/>
                <w:szCs w:val="44"/>
                <w:lang w:bidi="fa-IR"/>
              </w:rPr>
            </w:pP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ar-SA"/>
              </w:rPr>
              <w:t>الف)کار</w:t>
            </w: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fa-IR"/>
              </w:rPr>
              <w:t xml:space="preserve">                          </w:t>
            </w: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ar-SA"/>
              </w:rPr>
              <w:t>ب) کسب و کار حلال                  ج) تکدی گری</w:t>
            </w: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fa-IR"/>
              </w:rPr>
              <w:t xml:space="preserve">                           </w:t>
            </w: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ar-SA"/>
              </w:rPr>
              <w:t>د) فقر</w:t>
            </w:r>
          </w:p>
        </w:tc>
      </w:tr>
      <w:tr w:rsidR="00373225" w:rsidRPr="00B27BD6" w:rsidTr="00A909EE">
        <w:tc>
          <w:tcPr>
            <w:tcW w:w="15920" w:type="dxa"/>
          </w:tcPr>
          <w:p w:rsidR="00373225" w:rsidRPr="00B27BD6" w:rsidRDefault="00373225" w:rsidP="00B27BD6">
            <w:pPr>
              <w:spacing w:after="160" w:line="360" w:lineRule="auto"/>
              <w:ind w:left="601"/>
              <w:contextualSpacing/>
              <w:jc w:val="right"/>
              <w:rPr>
                <w:rFonts w:ascii="Calibri" w:eastAsia="Calibri" w:hAnsi="Calibri" w:cs="B Nazanin"/>
                <w:b/>
                <w:bCs/>
                <w:sz w:val="44"/>
                <w:szCs w:val="44"/>
                <w:rtl/>
                <w:lang w:bidi="ar-SA"/>
              </w:rPr>
            </w:pP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ar-SA"/>
              </w:rPr>
              <w:t>14- امام صادق(ع) فرمودند : " نزد خدای بلند مرتبه جایگاهی است که جز با ............... نمی توان به آن رسید."</w:t>
            </w:r>
          </w:p>
          <w:p w:rsidR="00B27BD6" w:rsidRPr="00B27BD6" w:rsidRDefault="00373225" w:rsidP="0027493D">
            <w:pPr>
              <w:spacing w:after="160" w:line="360" w:lineRule="auto"/>
              <w:ind w:left="720"/>
              <w:contextualSpacing/>
              <w:jc w:val="right"/>
              <w:rPr>
                <w:rFonts w:ascii="Calibri" w:eastAsia="Calibri" w:hAnsi="Calibri" w:cs="B Nazanin"/>
                <w:b/>
                <w:bCs/>
                <w:sz w:val="44"/>
                <w:szCs w:val="44"/>
                <w:lang w:bidi="ar-SA"/>
              </w:rPr>
            </w:pP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ar-SA"/>
              </w:rPr>
              <w:t>الف) نماز                       ب) روزه                                      ج) دعا                                      د) قرآن</w:t>
            </w:r>
          </w:p>
        </w:tc>
      </w:tr>
      <w:tr w:rsidR="00373225" w:rsidRPr="00B27BD6" w:rsidTr="00A909EE">
        <w:tc>
          <w:tcPr>
            <w:tcW w:w="15920" w:type="dxa"/>
          </w:tcPr>
          <w:p w:rsidR="00373225" w:rsidRPr="00B27BD6" w:rsidRDefault="00373225" w:rsidP="00373225">
            <w:pPr>
              <w:spacing w:after="160" w:line="360" w:lineRule="auto"/>
              <w:ind w:left="720"/>
              <w:contextualSpacing/>
              <w:jc w:val="right"/>
              <w:rPr>
                <w:rFonts w:ascii="Calibri" w:eastAsia="Calibri" w:hAnsi="Calibri" w:cs="B Nazanin"/>
                <w:b/>
                <w:bCs/>
                <w:sz w:val="44"/>
                <w:szCs w:val="44"/>
                <w:rtl/>
                <w:lang w:bidi="ar-SA"/>
              </w:rPr>
            </w:pP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ar-SA"/>
              </w:rPr>
              <w:lastRenderedPageBreak/>
              <w:t>15- کسی که می خواهد دعایش مستجاب شود باید ..................... را پاک کند .</w:t>
            </w:r>
          </w:p>
          <w:p w:rsidR="00373225" w:rsidRPr="00B27BD6" w:rsidRDefault="00373225" w:rsidP="00373225">
            <w:pPr>
              <w:spacing w:after="0" w:line="360" w:lineRule="auto"/>
              <w:jc w:val="right"/>
              <w:rPr>
                <w:rFonts w:ascii="Calibri" w:eastAsia="Calibri" w:hAnsi="Calibri" w:cs="B Nazanin"/>
                <w:b/>
                <w:bCs/>
                <w:sz w:val="44"/>
                <w:szCs w:val="44"/>
                <w:rtl/>
                <w:lang w:bidi="fa-IR"/>
              </w:rPr>
            </w:pP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ar-SA"/>
              </w:rPr>
              <w:t>الف) درآمد                   ب) هزینه                                    ج) غذا                                     د) زکات</w:t>
            </w:r>
          </w:p>
        </w:tc>
      </w:tr>
      <w:tr w:rsidR="00373225" w:rsidRPr="00B27BD6" w:rsidTr="00A909EE">
        <w:tc>
          <w:tcPr>
            <w:tcW w:w="15920" w:type="dxa"/>
          </w:tcPr>
          <w:p w:rsidR="00373225" w:rsidRPr="00B27BD6" w:rsidRDefault="00373225" w:rsidP="00A909EE">
            <w:pPr>
              <w:spacing w:after="160" w:line="360" w:lineRule="auto"/>
              <w:ind w:left="142"/>
              <w:contextualSpacing/>
              <w:jc w:val="right"/>
              <w:rPr>
                <w:rFonts w:ascii="Calibri" w:eastAsia="Calibri" w:hAnsi="Calibri" w:cs="B Nazanin"/>
                <w:b/>
                <w:bCs/>
                <w:sz w:val="44"/>
                <w:szCs w:val="44"/>
                <w:lang w:bidi="fa-IR"/>
              </w:rPr>
            </w:pP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fa-IR"/>
              </w:rPr>
              <w:t xml:space="preserve"> 16-   نزدیک ترین دعاها به اجابت دعای کسی است که در دعای .................. ابتدا برای دیگران دعا کند.</w:t>
            </w:r>
            <w:r w:rsidRPr="00B27BD6">
              <w:rPr>
                <w:rFonts w:ascii="Calibri" w:eastAsia="Calibri" w:hAnsi="Calibri" w:cs="B Nazanin"/>
                <w:b/>
                <w:bCs/>
                <w:sz w:val="44"/>
                <w:szCs w:val="44"/>
                <w:lang w:bidi="ar-SA"/>
              </w:rPr>
              <w:t xml:space="preserve">  </w:t>
            </w:r>
          </w:p>
          <w:p w:rsidR="00373225" w:rsidRPr="00B27BD6" w:rsidRDefault="00373225" w:rsidP="00373225">
            <w:pPr>
              <w:spacing w:after="0" w:line="360" w:lineRule="auto"/>
              <w:jc w:val="right"/>
              <w:rPr>
                <w:rFonts w:ascii="Calibri" w:eastAsia="Calibri" w:hAnsi="Calibri" w:cs="B Nazanin"/>
                <w:b/>
                <w:bCs/>
                <w:sz w:val="44"/>
                <w:szCs w:val="44"/>
                <w:lang w:bidi="fa-IR"/>
              </w:rPr>
            </w:pP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ar-SA"/>
              </w:rPr>
              <w:t>الف) خودش                 ب) پنهانی اش                             ج) پدر و مادر                          د) همه موارد</w:t>
            </w:r>
          </w:p>
        </w:tc>
      </w:tr>
      <w:tr w:rsidR="00373225" w:rsidRPr="00B27BD6" w:rsidTr="00A909EE">
        <w:tc>
          <w:tcPr>
            <w:tcW w:w="15920" w:type="dxa"/>
          </w:tcPr>
          <w:p w:rsidR="00373225" w:rsidRPr="00B27BD6" w:rsidRDefault="00373225" w:rsidP="00373225">
            <w:pPr>
              <w:spacing w:after="160" w:line="360" w:lineRule="auto"/>
              <w:ind w:left="720"/>
              <w:contextualSpacing/>
              <w:jc w:val="right"/>
              <w:rPr>
                <w:rFonts w:ascii="Calibri" w:eastAsia="Calibri" w:hAnsi="Calibri" w:cs="B Nazanin"/>
                <w:b/>
                <w:bCs/>
                <w:sz w:val="44"/>
                <w:szCs w:val="44"/>
                <w:rtl/>
                <w:lang w:bidi="ar-SA"/>
              </w:rPr>
            </w:pP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fa-IR"/>
              </w:rPr>
              <w:t>17- کامل ترین دین نزد خدا کدام است</w:t>
            </w: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ar-SA"/>
              </w:rPr>
              <w:t>؟</w:t>
            </w:r>
          </w:p>
          <w:p w:rsidR="00373225" w:rsidRPr="00B27BD6" w:rsidRDefault="00373225" w:rsidP="00373225">
            <w:pPr>
              <w:spacing w:after="0" w:line="360" w:lineRule="auto"/>
              <w:jc w:val="right"/>
              <w:rPr>
                <w:rFonts w:ascii="Calibri" w:eastAsia="Calibri" w:hAnsi="Calibri" w:cs="B Nazanin"/>
                <w:b/>
                <w:bCs/>
                <w:sz w:val="44"/>
                <w:szCs w:val="44"/>
                <w:lang w:bidi="fa-IR"/>
              </w:rPr>
            </w:pP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ar-SA"/>
              </w:rPr>
              <w:t>الف) مسیحیت             ب) یهودیت                                 ج) اسلام                                 د) هیچ کدام</w:t>
            </w:r>
          </w:p>
        </w:tc>
      </w:tr>
      <w:tr w:rsidR="00373225" w:rsidRPr="00B27BD6" w:rsidTr="00A909EE">
        <w:tc>
          <w:tcPr>
            <w:tcW w:w="15920" w:type="dxa"/>
          </w:tcPr>
          <w:p w:rsidR="00373225" w:rsidRPr="00B27BD6" w:rsidRDefault="00373225" w:rsidP="00373225">
            <w:pPr>
              <w:spacing w:after="160" w:line="360" w:lineRule="auto"/>
              <w:ind w:left="720"/>
              <w:contextualSpacing/>
              <w:jc w:val="right"/>
              <w:rPr>
                <w:rFonts w:ascii="Calibri" w:eastAsia="Calibri" w:hAnsi="Calibri" w:cs="B Nazanin"/>
                <w:b/>
                <w:bCs/>
                <w:sz w:val="44"/>
                <w:szCs w:val="44"/>
                <w:lang w:bidi="fa-IR"/>
              </w:rPr>
            </w:pP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fa-IR"/>
              </w:rPr>
              <w:t>18-اصلی ترین موضوعی که شیعیان و اهل سنت در آن اختلاف دارند ................... است.</w:t>
            </w:r>
            <w:r w:rsidRPr="00B27BD6">
              <w:rPr>
                <w:rFonts w:ascii="Calibri" w:eastAsia="Calibri" w:hAnsi="Calibri" w:cs="B Nazanin"/>
                <w:b/>
                <w:bCs/>
                <w:sz w:val="44"/>
                <w:szCs w:val="44"/>
                <w:lang w:bidi="fa-IR"/>
              </w:rPr>
              <w:t xml:space="preserve"> </w:t>
            </w:r>
          </w:p>
          <w:p w:rsidR="00F84394" w:rsidRPr="00B27BD6" w:rsidRDefault="00373225" w:rsidP="0027493D">
            <w:pPr>
              <w:spacing w:after="0" w:line="360" w:lineRule="auto"/>
              <w:jc w:val="right"/>
              <w:rPr>
                <w:rFonts w:ascii="Calibri" w:eastAsia="Calibri" w:hAnsi="Calibri" w:cs="B Nazanin"/>
                <w:b/>
                <w:bCs/>
                <w:sz w:val="44"/>
                <w:szCs w:val="44"/>
                <w:lang w:bidi="ar-SA"/>
              </w:rPr>
            </w:pP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ar-SA"/>
              </w:rPr>
              <w:t>الف) خلافت                  ب) دین                                      ج) نماز                                     د) قرآن</w:t>
            </w:r>
          </w:p>
        </w:tc>
      </w:tr>
      <w:tr w:rsidR="00373225" w:rsidRPr="00B27BD6" w:rsidTr="00A909EE">
        <w:tc>
          <w:tcPr>
            <w:tcW w:w="15920" w:type="dxa"/>
          </w:tcPr>
          <w:p w:rsidR="00373225" w:rsidRPr="00B27BD6" w:rsidRDefault="00373225" w:rsidP="00373225">
            <w:pPr>
              <w:spacing w:after="0" w:line="360" w:lineRule="auto"/>
              <w:jc w:val="right"/>
              <w:rPr>
                <w:rFonts w:ascii="Calibri" w:eastAsia="Calibri" w:hAnsi="Calibri" w:cs="B Nazanin"/>
                <w:b/>
                <w:bCs/>
                <w:sz w:val="44"/>
                <w:szCs w:val="44"/>
                <w:lang w:bidi="fa-IR"/>
              </w:rPr>
            </w:pP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fa-IR"/>
              </w:rPr>
              <w:t xml:space="preserve">آفت های زبان کدام یک از موارد زیر است؟  </w:t>
            </w:r>
            <w:r w:rsidRPr="00B27BD6">
              <w:rPr>
                <w:rFonts w:ascii="Calibri" w:eastAsia="Calibri" w:hAnsi="Calibri" w:cs="B Nazanin"/>
                <w:b/>
                <w:bCs/>
                <w:sz w:val="44"/>
                <w:szCs w:val="44"/>
                <w:lang w:bidi="fa-IR"/>
              </w:rPr>
              <w:t xml:space="preserve"> </w:t>
            </w: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fa-IR"/>
              </w:rPr>
              <w:t xml:space="preserve">19- </w:t>
            </w:r>
            <w:r w:rsidRPr="00B27BD6">
              <w:rPr>
                <w:rFonts w:ascii="Calibri" w:eastAsia="Calibri" w:hAnsi="Calibri" w:cs="B Nazanin"/>
                <w:b/>
                <w:bCs/>
                <w:sz w:val="44"/>
                <w:szCs w:val="44"/>
                <w:lang w:bidi="fa-IR"/>
              </w:rPr>
              <w:t xml:space="preserve">  </w:t>
            </w:r>
          </w:p>
          <w:p w:rsidR="00373225" w:rsidRPr="00B27BD6" w:rsidRDefault="00373225" w:rsidP="00373225">
            <w:pPr>
              <w:spacing w:after="0" w:line="360" w:lineRule="auto"/>
              <w:jc w:val="right"/>
              <w:rPr>
                <w:rFonts w:ascii="Calibri" w:eastAsia="Calibri" w:hAnsi="Calibri" w:cs="B Nazanin"/>
                <w:b/>
                <w:bCs/>
                <w:sz w:val="44"/>
                <w:szCs w:val="44"/>
                <w:rtl/>
                <w:lang w:bidi="fa-IR"/>
              </w:rPr>
            </w:pP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ar-SA"/>
              </w:rPr>
              <w:t>الف) دروغ گفتن          ب) غیبت کردن                        ج) ناسزا گفتن                        د) همه موارد</w:t>
            </w:r>
          </w:p>
        </w:tc>
      </w:tr>
      <w:tr w:rsidR="00373225" w:rsidRPr="00B27BD6" w:rsidTr="00A909EE">
        <w:trPr>
          <w:trHeight w:val="593"/>
        </w:trPr>
        <w:tc>
          <w:tcPr>
            <w:tcW w:w="15920" w:type="dxa"/>
          </w:tcPr>
          <w:p w:rsidR="00373225" w:rsidRPr="00B27BD6" w:rsidRDefault="00373225" w:rsidP="00373225">
            <w:pPr>
              <w:spacing w:after="0" w:line="360" w:lineRule="auto"/>
              <w:jc w:val="right"/>
              <w:rPr>
                <w:rFonts w:ascii="Calibri" w:eastAsia="Calibri" w:hAnsi="Calibri" w:cs="B Nazanin"/>
                <w:b/>
                <w:bCs/>
                <w:sz w:val="44"/>
                <w:szCs w:val="44"/>
                <w:rtl/>
                <w:lang w:bidi="fa-IR"/>
              </w:rPr>
            </w:pP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fa-IR"/>
              </w:rPr>
              <w:lastRenderedPageBreak/>
              <w:t>20-  این سخن از کدام بزرگوار است؟" از رحمت خدا دور است کسی که توقف گاه ها و استراحت گاه های عمومی را آلوده کند"</w:t>
            </w:r>
          </w:p>
          <w:p w:rsidR="00373225" w:rsidRPr="00B27BD6" w:rsidRDefault="00373225" w:rsidP="00373225">
            <w:pPr>
              <w:spacing w:after="0" w:line="360" w:lineRule="auto"/>
              <w:jc w:val="right"/>
              <w:rPr>
                <w:rFonts w:ascii="Calibri" w:eastAsia="Calibri" w:hAnsi="Calibri" w:cs="B Nazanin"/>
                <w:b/>
                <w:bCs/>
                <w:sz w:val="44"/>
                <w:szCs w:val="44"/>
                <w:lang w:bidi="fa-IR"/>
              </w:rPr>
            </w:pP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ar-SA"/>
              </w:rPr>
              <w:t>الف) امام علی(ع)</w:t>
            </w: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fa-IR"/>
              </w:rPr>
              <w:t xml:space="preserve">         </w:t>
            </w: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ar-SA"/>
              </w:rPr>
              <w:t>ب) پیامبر(ص)                       ج) امام حسین(ع)</w:t>
            </w: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fa-IR"/>
              </w:rPr>
              <w:t xml:space="preserve">                    </w:t>
            </w:r>
            <w:r w:rsidRPr="00B27BD6">
              <w:rPr>
                <w:rFonts w:ascii="Calibri" w:eastAsia="Calibri" w:hAnsi="Calibri" w:cs="B Nazanin" w:hint="cs"/>
                <w:b/>
                <w:bCs/>
                <w:sz w:val="44"/>
                <w:szCs w:val="44"/>
                <w:rtl/>
                <w:lang w:bidi="ar-SA"/>
              </w:rPr>
              <w:t>د) حضرت سجاد(ع)</w:t>
            </w:r>
          </w:p>
        </w:tc>
      </w:tr>
    </w:tbl>
    <w:p w:rsidR="00FA3047" w:rsidRPr="0027493D" w:rsidRDefault="00373225" w:rsidP="00FA3047">
      <w:pPr>
        <w:jc w:val="right"/>
        <w:rPr>
          <w:rFonts w:cs="B Nazanin"/>
          <w:b/>
          <w:bCs/>
          <w:color w:val="FF0000"/>
          <w:sz w:val="48"/>
          <w:szCs w:val="44"/>
          <w:u w:val="single"/>
          <w:rtl/>
          <w:lang w:bidi="fa-IR"/>
        </w:rPr>
      </w:pPr>
      <w:r w:rsidRPr="0027493D">
        <w:rPr>
          <w:rFonts w:cs="B Nazanin" w:hint="cs"/>
          <w:b/>
          <w:bCs/>
          <w:color w:val="FF0000"/>
          <w:sz w:val="48"/>
          <w:szCs w:val="44"/>
          <w:u w:val="single"/>
          <w:rtl/>
          <w:lang w:bidi="fa-IR"/>
        </w:rPr>
        <w:t>سوالات مطالعات اجتماعی</w:t>
      </w:r>
    </w:p>
    <w:p w:rsidR="00004DC5" w:rsidRPr="00B27BD6" w:rsidRDefault="00F760E5" w:rsidP="00004DC5">
      <w:pPr>
        <w:bidi/>
        <w:spacing w:after="160" w:line="259" w:lineRule="auto"/>
        <w:jc w:val="both"/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</w:pPr>
      <w:r w:rsidRPr="00B27BD6">
        <w:rPr>
          <w:rFonts w:ascii="Calibri" w:eastAsia="Calibri" w:hAnsi="Calibri" w:cs="B Nazanin" w:hint="cs"/>
          <w:b/>
          <w:bCs/>
          <w:sz w:val="36"/>
          <w:szCs w:val="36"/>
          <w:rtl/>
          <w:lang w:bidi="fa-IR"/>
        </w:rPr>
        <w:t>21</w:t>
      </w:r>
      <w:r w:rsidR="00004DC5" w:rsidRPr="00B27BD6">
        <w:rPr>
          <w:rFonts w:ascii="Calibri" w:eastAsia="Calibri" w:hAnsi="Calibri" w:cs="B Nazanin" w:hint="cs"/>
          <w:b/>
          <w:bCs/>
          <w:sz w:val="36"/>
          <w:szCs w:val="36"/>
          <w:rtl/>
          <w:lang w:bidi="fa-IR"/>
        </w:rPr>
        <w:t>-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چه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عواملی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باعث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دمیده شدن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روح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و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جان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تازه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ی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به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فرهنگ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یرانی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شد؟</w:t>
      </w:r>
    </w:p>
    <w:p w:rsidR="00F84394" w:rsidRPr="00B27BD6" w:rsidRDefault="00004DC5" w:rsidP="00F84394">
      <w:pPr>
        <w:bidi/>
        <w:spacing w:after="160" w:line="259" w:lineRule="auto"/>
        <w:jc w:val="both"/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</w:pPr>
      <w:r w:rsidRPr="00B27BD6">
        <w:rPr>
          <w:rFonts w:ascii="Calibri" w:eastAsia="Calibri" w:hAnsi="Calibri" w:cs="B Nazanin"/>
          <w:b/>
          <w:bCs/>
          <w:sz w:val="44"/>
          <w:szCs w:val="44"/>
          <w:lang w:bidi="ar-SA"/>
        </w:rPr>
        <w:t xml:space="preserve">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لف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) پیشرفت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هنر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و معماری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  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             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   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ب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)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گسترش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معارف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سلامی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           </w:t>
      </w:r>
    </w:p>
    <w:p w:rsidR="00004DC5" w:rsidRDefault="00004DC5" w:rsidP="00F84394">
      <w:pPr>
        <w:bidi/>
        <w:spacing w:after="160" w:line="259" w:lineRule="auto"/>
        <w:jc w:val="both"/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 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ج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)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سلام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               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                    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   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د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)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نتقال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میراث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دبی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به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جامعه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سلامی</w:t>
      </w:r>
    </w:p>
    <w:p w:rsidR="00004DC5" w:rsidRPr="00B27BD6" w:rsidRDefault="00004DC5" w:rsidP="00004DC5">
      <w:pPr>
        <w:bidi/>
        <w:spacing w:after="160" w:line="259" w:lineRule="auto"/>
        <w:jc w:val="both"/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</w:pPr>
      <w:r w:rsidRPr="00B27BD6">
        <w:rPr>
          <w:rFonts w:ascii="Calibri" w:eastAsia="Calibri" w:hAnsi="Calibri" w:cs="B Nazanin"/>
          <w:b/>
          <w:bCs/>
          <w:sz w:val="44"/>
          <w:szCs w:val="44"/>
          <w:lang w:bidi="ar-SA"/>
        </w:rPr>
        <w:t xml:space="preserve"> </w:t>
      </w:r>
      <w:r w:rsidR="00F760E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2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2-موسسه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طاهریان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و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سامانیان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به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ترتیب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چه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کسانی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بودند؟</w:t>
      </w:r>
    </w:p>
    <w:p w:rsidR="00F84394" w:rsidRPr="00B27BD6" w:rsidRDefault="00004DC5" w:rsidP="00F84394">
      <w:pPr>
        <w:bidi/>
        <w:spacing w:after="160" w:line="259" w:lineRule="auto"/>
        <w:jc w:val="both"/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</w:pPr>
      <w:r w:rsidRPr="00B27BD6">
        <w:rPr>
          <w:rFonts w:ascii="Calibri" w:eastAsia="Calibri" w:hAnsi="Calibri" w:cs="B Nazanin"/>
          <w:b/>
          <w:bCs/>
          <w:sz w:val="44"/>
          <w:szCs w:val="44"/>
          <w:lang w:bidi="ar-SA"/>
        </w:rPr>
        <w:t xml:space="preserve">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الف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)</w:t>
      </w:r>
      <w:r w:rsidRPr="00B27BD6">
        <w:rPr>
          <w:rFonts w:ascii="Calibri" w:eastAsia="Calibri" w:hAnsi="Calibri" w:cs="B Nazanin"/>
          <w:b/>
          <w:bCs/>
          <w:sz w:val="44"/>
          <w:szCs w:val="44"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ذوالیمینین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.یعقوب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لیث          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                   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    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ب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)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میر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سماعیل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.آلپ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ارسلان          </w:t>
      </w:r>
    </w:p>
    <w:p w:rsidR="00004DC5" w:rsidRDefault="00004DC5" w:rsidP="00F84394">
      <w:pPr>
        <w:bidi/>
        <w:spacing w:after="160" w:line="259" w:lineRule="auto"/>
        <w:jc w:val="both"/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       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ج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)</w:t>
      </w:r>
      <w:r w:rsidRPr="00B27BD6">
        <w:rPr>
          <w:rFonts w:ascii="Calibri" w:eastAsia="Calibri" w:hAnsi="Calibri" w:cs="B Nazanin"/>
          <w:b/>
          <w:bCs/>
          <w:sz w:val="44"/>
          <w:szCs w:val="44"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طاهر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.یعقوب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لیث           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                         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  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د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)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طاهر.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میر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سماعیل</w:t>
      </w:r>
    </w:p>
    <w:p w:rsidR="0027493D" w:rsidRPr="00B27BD6" w:rsidRDefault="0027493D" w:rsidP="0027493D">
      <w:pPr>
        <w:bidi/>
        <w:spacing w:after="160" w:line="259" w:lineRule="auto"/>
        <w:jc w:val="both"/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</w:pPr>
    </w:p>
    <w:p w:rsidR="00004DC5" w:rsidRPr="00B27BD6" w:rsidRDefault="00F760E5" w:rsidP="00004DC5">
      <w:pPr>
        <w:bidi/>
        <w:spacing w:after="160" w:line="259" w:lineRule="auto"/>
        <w:jc w:val="both"/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lastRenderedPageBreak/>
        <w:t>23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-از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جلوه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های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هنر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معماری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سلامی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در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عصر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سامانی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کدام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ست؟</w:t>
      </w:r>
    </w:p>
    <w:p w:rsidR="00F84394" w:rsidRPr="00B27BD6" w:rsidRDefault="00004DC5" w:rsidP="00F84394">
      <w:pPr>
        <w:bidi/>
        <w:spacing w:after="160" w:line="259" w:lineRule="auto"/>
        <w:jc w:val="both"/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</w:pPr>
      <w:r w:rsidRPr="00B27BD6">
        <w:rPr>
          <w:rFonts w:ascii="Calibri" w:eastAsia="Calibri" w:hAnsi="Calibri" w:cs="B Nazanin"/>
          <w:b/>
          <w:bCs/>
          <w:sz w:val="44"/>
          <w:szCs w:val="44"/>
          <w:lang w:bidi="ar-SA"/>
        </w:rPr>
        <w:t xml:space="preserve">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لف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)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مساجد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و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آرامگاه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              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                       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     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ب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)کاروانسراها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و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کاخ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موزه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ها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              </w:t>
      </w:r>
    </w:p>
    <w:p w:rsidR="00004DC5" w:rsidRPr="00B27BD6" w:rsidRDefault="00004DC5" w:rsidP="00F84394">
      <w:pPr>
        <w:bidi/>
        <w:spacing w:after="160" w:line="259" w:lineRule="auto"/>
        <w:jc w:val="both"/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  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ج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)نگارگری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و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خوشنویسی         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                   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       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د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)نگارگری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و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تذهیب</w:t>
      </w:r>
    </w:p>
    <w:p w:rsidR="00004DC5" w:rsidRPr="00B27BD6" w:rsidRDefault="00F760E5" w:rsidP="00004DC5">
      <w:pPr>
        <w:bidi/>
        <w:spacing w:after="160" w:line="259" w:lineRule="auto"/>
        <w:jc w:val="both"/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24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-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لقب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ولین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خلیفه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عباسی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و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کدام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خلافت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خطری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برای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حکومت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عباسی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داشت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؟</w:t>
      </w:r>
    </w:p>
    <w:p w:rsidR="00F84394" w:rsidRPr="00B27BD6" w:rsidRDefault="00F84394" w:rsidP="00F84394">
      <w:pPr>
        <w:bidi/>
        <w:spacing w:after="160" w:line="259" w:lineRule="auto"/>
        <w:jc w:val="both"/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لف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)قابوس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وشمگیر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.خلافت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آل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بویه       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             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     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ب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)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طاهر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ذوالیمینین.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خلافت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غزنویان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        </w:t>
      </w:r>
    </w:p>
    <w:p w:rsidR="00004DC5" w:rsidRPr="00B27BD6" w:rsidRDefault="00004DC5" w:rsidP="00F84394">
      <w:pPr>
        <w:bidi/>
        <w:spacing w:after="160" w:line="259" w:lineRule="auto"/>
        <w:jc w:val="both"/>
        <w:rPr>
          <w:rFonts w:ascii="Calibri" w:eastAsia="Calibri" w:hAnsi="Calibri" w:cs="B Nazanin"/>
          <w:b/>
          <w:bCs/>
          <w:sz w:val="44"/>
          <w:szCs w:val="44"/>
          <w:lang w:bidi="ar-SA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  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ج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)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رسلان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.خلافت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سلجوقی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        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                       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  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د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)سفاح.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حکومت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فاطمی</w:t>
      </w:r>
    </w:p>
    <w:p w:rsidR="00004DC5" w:rsidRPr="00B27BD6" w:rsidRDefault="00F760E5" w:rsidP="00004DC5">
      <w:pPr>
        <w:bidi/>
        <w:spacing w:after="160" w:line="259" w:lineRule="auto"/>
        <w:jc w:val="both"/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25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-عوامل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پیشرفت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و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توسعه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آمریکای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شمالی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چیست؟</w:t>
      </w:r>
    </w:p>
    <w:p w:rsidR="00004DC5" w:rsidRPr="00B27BD6" w:rsidRDefault="00F84394" w:rsidP="00B27BD6">
      <w:pPr>
        <w:bidi/>
        <w:spacing w:after="160" w:line="259" w:lineRule="auto"/>
        <w:jc w:val="both"/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لف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)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جذب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نیروی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جوان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متخصص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و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دانشمند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                    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ب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)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دور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بودن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ز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صحنه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جنگ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جهانی              </w:t>
      </w:r>
    </w:p>
    <w:p w:rsidR="00004DC5" w:rsidRPr="00B27BD6" w:rsidRDefault="00004DC5" w:rsidP="00B27BD6">
      <w:pPr>
        <w:bidi/>
        <w:spacing w:after="160" w:line="259" w:lineRule="auto"/>
        <w:jc w:val="both"/>
        <w:rPr>
          <w:rFonts w:ascii="Calibri" w:eastAsia="Calibri" w:hAnsi="Calibri" w:cs="B Nazanin"/>
          <w:b/>
          <w:bCs/>
          <w:sz w:val="44"/>
          <w:szCs w:val="44"/>
          <w:lang w:bidi="ar-SA"/>
        </w:rPr>
      </w:pP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ج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)ورود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مهاجرین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به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همراه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مهارت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و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سرمایه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با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وجود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منابع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طبیعی          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د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)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همه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موارد</w:t>
      </w:r>
    </w:p>
    <w:p w:rsidR="00004DC5" w:rsidRPr="00B27BD6" w:rsidRDefault="00F760E5" w:rsidP="00004DC5">
      <w:pPr>
        <w:bidi/>
        <w:spacing w:after="160" w:line="259" w:lineRule="auto"/>
        <w:jc w:val="both"/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26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-اهمیت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جزایر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خلیج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فارس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در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چیست؟</w:t>
      </w:r>
    </w:p>
    <w:p w:rsidR="00004DC5" w:rsidRPr="00B27BD6" w:rsidRDefault="00004DC5" w:rsidP="005B7B69">
      <w:pPr>
        <w:bidi/>
        <w:spacing w:after="160" w:line="259" w:lineRule="auto"/>
        <w:jc w:val="both"/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</w:pP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الف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)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ستخراج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نفت                  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ب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)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بازرگانی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و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تجارت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              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ج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)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نظامی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                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د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)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همه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موارد</w:t>
      </w:r>
    </w:p>
    <w:p w:rsidR="00004DC5" w:rsidRPr="00B27BD6" w:rsidRDefault="00595990" w:rsidP="00004DC5">
      <w:pPr>
        <w:bidi/>
        <w:spacing w:after="160" w:line="259" w:lineRule="auto"/>
        <w:jc w:val="both"/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lastRenderedPageBreak/>
        <w:t>27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-کدام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یک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ز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گزینه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های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زیر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کانون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توجه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به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یران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نیست؟</w:t>
      </w:r>
    </w:p>
    <w:p w:rsidR="00004DC5" w:rsidRPr="00B27BD6" w:rsidRDefault="00004DC5" w:rsidP="00F84394">
      <w:pPr>
        <w:bidi/>
        <w:spacing w:after="160" w:line="259" w:lineRule="auto"/>
        <w:jc w:val="both"/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</w:pPr>
      <w:r w:rsidRPr="00B27BD6">
        <w:rPr>
          <w:rFonts w:ascii="Calibri" w:eastAsia="Calibri" w:hAnsi="Calibri" w:cs="B Nazanin"/>
          <w:b/>
          <w:bCs/>
          <w:sz w:val="44"/>
          <w:szCs w:val="44"/>
          <w:lang w:bidi="ar-SA"/>
        </w:rPr>
        <w:t xml:space="preserve">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لف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)ایران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ز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مناطق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ستراتژیک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و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راهبردی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جهان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ست</w:t>
      </w:r>
    </w:p>
    <w:p w:rsidR="00004DC5" w:rsidRPr="00B27BD6" w:rsidRDefault="00004DC5" w:rsidP="00F84394">
      <w:pPr>
        <w:bidi/>
        <w:spacing w:after="160" w:line="259" w:lineRule="auto"/>
        <w:jc w:val="both"/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</w:pPr>
      <w:r w:rsidRPr="00B27BD6">
        <w:rPr>
          <w:rFonts w:ascii="Calibri" w:eastAsia="Calibri" w:hAnsi="Calibri" w:cs="B Nazanin"/>
          <w:b/>
          <w:bCs/>
          <w:sz w:val="44"/>
          <w:szCs w:val="44"/>
          <w:lang w:bidi="ar-SA"/>
        </w:rPr>
        <w:t xml:space="preserve">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ب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)ا یران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کانون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تصال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سه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قاره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آسیا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آمریکا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آفریقا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ست</w:t>
      </w:r>
    </w:p>
    <w:p w:rsidR="00004DC5" w:rsidRPr="00B27BD6" w:rsidRDefault="00004DC5" w:rsidP="00F84394">
      <w:pPr>
        <w:bidi/>
        <w:spacing w:after="160" w:line="259" w:lineRule="auto"/>
        <w:jc w:val="both"/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</w:pPr>
      <w:r w:rsidRPr="00B27BD6">
        <w:rPr>
          <w:rFonts w:ascii="Calibri" w:eastAsia="Calibri" w:hAnsi="Calibri" w:cs="B Nazanin"/>
          <w:b/>
          <w:bCs/>
          <w:sz w:val="44"/>
          <w:szCs w:val="44"/>
          <w:lang w:bidi="ar-SA"/>
        </w:rPr>
        <w:t xml:space="preserve">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ج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)وجود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آبراهه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مهمی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چون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تنگه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هرمز</w:t>
      </w:r>
    </w:p>
    <w:p w:rsidR="00004DC5" w:rsidRPr="00B27BD6" w:rsidRDefault="00004DC5" w:rsidP="00F84394">
      <w:pPr>
        <w:bidi/>
        <w:spacing w:after="160" w:line="259" w:lineRule="auto"/>
        <w:jc w:val="both"/>
        <w:rPr>
          <w:rFonts w:ascii="Calibri" w:eastAsia="Calibri" w:hAnsi="Calibri" w:cs="B Nazanin"/>
          <w:b/>
          <w:bCs/>
          <w:sz w:val="44"/>
          <w:szCs w:val="44"/>
          <w:lang w:bidi="ar-SA"/>
        </w:rPr>
      </w:pP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د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)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موقعیت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بندرگاهی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برای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ستفاده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ز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حمل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و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نقل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رزان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کالا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و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نرژی</w:t>
      </w:r>
    </w:p>
    <w:p w:rsidR="00004DC5" w:rsidRPr="00B27BD6" w:rsidRDefault="00595990" w:rsidP="00004DC5">
      <w:pPr>
        <w:bidi/>
        <w:spacing w:after="160" w:line="259" w:lineRule="auto"/>
        <w:jc w:val="both"/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28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-کدام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یک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ز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گزینه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های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زیر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آب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و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هوای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یران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را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در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بر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نمی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گیرد؟</w:t>
      </w:r>
    </w:p>
    <w:p w:rsidR="00F84394" w:rsidRPr="00B27BD6" w:rsidRDefault="00004DC5" w:rsidP="00F84394">
      <w:pPr>
        <w:bidi/>
        <w:spacing w:after="160" w:line="259" w:lineRule="auto"/>
        <w:jc w:val="both"/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</w:pPr>
      <w:r w:rsidRPr="00B27BD6">
        <w:rPr>
          <w:rFonts w:ascii="Calibri" w:eastAsia="Calibri" w:hAnsi="Calibri" w:cs="B Nazanin"/>
          <w:b/>
          <w:bCs/>
          <w:sz w:val="44"/>
          <w:szCs w:val="44"/>
          <w:lang w:bidi="ar-SA"/>
        </w:rPr>
        <w:t xml:space="preserve">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لف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)زمستان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سرد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و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تابستان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معتدل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  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                   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    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ب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 )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گرم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و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خشک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و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نیمه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خشک       </w:t>
      </w:r>
    </w:p>
    <w:p w:rsidR="00004DC5" w:rsidRPr="00B27BD6" w:rsidRDefault="00004DC5" w:rsidP="005B7B69">
      <w:pPr>
        <w:bidi/>
        <w:spacing w:after="160" w:line="259" w:lineRule="auto"/>
        <w:jc w:val="both"/>
        <w:rPr>
          <w:rFonts w:ascii="Calibri" w:eastAsia="Calibri" w:hAnsi="Calibri" w:cs="B Nazanin"/>
          <w:b/>
          <w:bCs/>
          <w:sz w:val="44"/>
          <w:szCs w:val="44"/>
          <w:lang w:bidi="ar-SA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  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ج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)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گرم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و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مدیترانه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ای     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                               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  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F84394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د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)تابستان‌های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گرم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و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خشک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و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زمستان‌های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معتدل</w:t>
      </w:r>
    </w:p>
    <w:p w:rsidR="00004DC5" w:rsidRPr="00B27BD6" w:rsidRDefault="00595990" w:rsidP="00004DC5">
      <w:pPr>
        <w:bidi/>
        <w:spacing w:after="160" w:line="259" w:lineRule="auto"/>
        <w:jc w:val="both"/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29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-از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علل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توسعه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نیافتگی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آفریقا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ز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نظر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عوامل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خارجی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و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و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داخلی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بودن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کدام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یک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با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بقیه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فرق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دارد؟</w:t>
      </w:r>
    </w:p>
    <w:p w:rsidR="00004DC5" w:rsidRPr="00B27BD6" w:rsidRDefault="00595990" w:rsidP="0027493D">
      <w:pPr>
        <w:bidi/>
        <w:spacing w:after="160" w:line="259" w:lineRule="auto"/>
        <w:jc w:val="both"/>
        <w:rPr>
          <w:rFonts w:ascii="Calibri" w:eastAsia="Calibri" w:hAnsi="Calibri" w:cs="B Nazanin"/>
          <w:b/>
          <w:bCs/>
          <w:sz w:val="44"/>
          <w:szCs w:val="44"/>
          <w:lang w:bidi="ar-SA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لف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)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شیوع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بیماری      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ب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)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جنگ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 های داخلی       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ج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)بیسوادی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و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کم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آگاهی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     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د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)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ستعمار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کشورهای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روپایی</w:t>
      </w:r>
    </w:p>
    <w:p w:rsidR="00004DC5" w:rsidRPr="00B27BD6" w:rsidRDefault="00595990" w:rsidP="00004DC5">
      <w:pPr>
        <w:bidi/>
        <w:spacing w:after="160" w:line="259" w:lineRule="auto"/>
        <w:jc w:val="both"/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lastRenderedPageBreak/>
        <w:t>30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-مرکز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صلی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سازمان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ملل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در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کدام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کشور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شهر</w:t>
      </w:r>
      <w:r w:rsidR="00004DC5"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004DC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آمریکاست؟</w:t>
      </w:r>
    </w:p>
    <w:p w:rsidR="00004DC5" w:rsidRPr="00B27BD6" w:rsidRDefault="00004DC5" w:rsidP="005B7B69">
      <w:pPr>
        <w:bidi/>
        <w:spacing w:after="160" w:line="259" w:lineRule="auto"/>
        <w:jc w:val="both"/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</w:pP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595990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الف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)واشنگتن               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="00595990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ب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)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لوس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آنجلس                 </w:t>
      </w:r>
      <w:r w:rsidR="00595990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ج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 xml:space="preserve"> )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نیویورک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                       </w:t>
      </w:r>
      <w:r w:rsidR="00595990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د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) </w:t>
      </w:r>
      <w:r w:rsidRPr="00B27BD6">
        <w:rPr>
          <w:rFonts w:ascii="Calibri" w:eastAsia="Calibri" w:hAnsi="Calibri" w:cs="B Nazanin"/>
          <w:b/>
          <w:bCs/>
          <w:sz w:val="44"/>
          <w:szCs w:val="44"/>
          <w:rtl/>
          <w:lang w:bidi="ar-SA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ar-SA"/>
        </w:rPr>
        <w:t>کالیفرنیا</w:t>
      </w:r>
    </w:p>
    <w:p w:rsidR="00004DC5" w:rsidRPr="0027493D" w:rsidRDefault="003B32A2" w:rsidP="00004DC5">
      <w:pPr>
        <w:bidi/>
        <w:spacing w:after="160" w:line="259" w:lineRule="auto"/>
        <w:jc w:val="both"/>
        <w:rPr>
          <w:rFonts w:ascii="Calibri" w:eastAsia="Calibri" w:hAnsi="Calibri" w:cs="B Nazanin"/>
          <w:b/>
          <w:bCs/>
          <w:color w:val="FF0000"/>
          <w:sz w:val="44"/>
          <w:szCs w:val="44"/>
          <w:u w:val="single"/>
          <w:lang w:bidi="ar-SA"/>
        </w:rPr>
      </w:pPr>
      <w:r w:rsidRPr="0027493D">
        <w:rPr>
          <w:rFonts w:ascii="Calibri" w:eastAsia="Calibri" w:hAnsi="Calibri" w:cs="B Nazanin" w:hint="cs"/>
          <w:b/>
          <w:bCs/>
          <w:color w:val="FF0000"/>
          <w:sz w:val="44"/>
          <w:szCs w:val="44"/>
          <w:u w:val="single"/>
          <w:rtl/>
          <w:lang w:bidi="ar-SA"/>
        </w:rPr>
        <w:t>سوالات علوم</w:t>
      </w:r>
    </w:p>
    <w:p w:rsidR="007957BA" w:rsidRPr="00B27BD6" w:rsidRDefault="0027493D" w:rsidP="007957BA">
      <w:pPr>
        <w:bidi/>
        <w:spacing w:after="0"/>
        <w:rPr>
          <w:rFonts w:cs="B Nazanin"/>
          <w:b/>
          <w:bCs/>
          <w:sz w:val="44"/>
          <w:szCs w:val="44"/>
          <w:rtl/>
          <w:lang w:bidi="fa-IR"/>
        </w:rPr>
      </w:pPr>
      <w:r>
        <w:rPr>
          <w:rFonts w:cs="B Nazanin" w:hint="cs"/>
          <w:b/>
          <w:bCs/>
          <w:sz w:val="44"/>
          <w:szCs w:val="44"/>
          <w:rtl/>
          <w:lang w:bidi="fa-IR"/>
        </w:rPr>
        <w:t>46</w: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>- باتوجه به نمودار رسم شده در کدام گزینه به ترتیب مواد</w:t>
      </w:r>
      <w:r w:rsidR="007957BA" w:rsidRPr="00B27BD6">
        <w:rPr>
          <w:rFonts w:cs="B Nazanin"/>
          <w:b/>
          <w:bCs/>
          <w:sz w:val="44"/>
          <w:szCs w:val="44"/>
          <w:lang w:bidi="fa-IR"/>
        </w:rPr>
        <w:t>A</w: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، </w:t>
      </w:r>
      <w:r w:rsidR="007957BA" w:rsidRPr="00B27BD6">
        <w:rPr>
          <w:rFonts w:cs="B Nazanin"/>
          <w:b/>
          <w:bCs/>
          <w:sz w:val="44"/>
          <w:szCs w:val="44"/>
          <w:lang w:bidi="fa-IR"/>
        </w:rPr>
        <w:t>B</w: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،</w:t>
      </w:r>
      <w:r w:rsidR="007957BA" w:rsidRPr="00B27BD6">
        <w:rPr>
          <w:rFonts w:cs="B Nazanin"/>
          <w:b/>
          <w:bCs/>
          <w:sz w:val="44"/>
          <w:szCs w:val="44"/>
          <w:lang w:bidi="fa-IR"/>
        </w:rPr>
        <w:t xml:space="preserve"> C </w: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به درستی نامگذاری شده است؟</w:t>
      </w:r>
    </w:p>
    <w:p w:rsidR="007957BA" w:rsidRPr="00B27BD6" w:rsidRDefault="007957BA" w:rsidP="007957BA">
      <w:pPr>
        <w:bidi/>
        <w:spacing w:after="0"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الف) نمک خوراکی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پتاسیم نیترات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کربن دی اکسید </w:t>
      </w:r>
    </w:p>
    <w:p w:rsidR="007957BA" w:rsidRPr="00B27BD6" w:rsidRDefault="00A909EE" w:rsidP="00B27BD6">
      <w:pPr>
        <w:tabs>
          <w:tab w:val="left" w:pos="7530"/>
          <w:tab w:val="right" w:pos="9990"/>
        </w:tabs>
        <w:bidi/>
        <w:spacing w:after="0"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noProof/>
          <w:sz w:val="44"/>
          <w:szCs w:val="44"/>
          <w:rtl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87D8EDC" wp14:editId="73DE5553">
                <wp:simplePos x="0" y="0"/>
                <wp:positionH relativeFrom="column">
                  <wp:posOffset>914400</wp:posOffset>
                </wp:positionH>
                <wp:positionV relativeFrom="paragraph">
                  <wp:posOffset>734695</wp:posOffset>
                </wp:positionV>
                <wp:extent cx="1485900" cy="762000"/>
                <wp:effectExtent l="38100" t="19050" r="57150" b="95250"/>
                <wp:wrapNone/>
                <wp:docPr id="42" name="Straight Connector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85900" cy="76200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2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in,57.85pt" to="189pt,11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27BD6" w:rsidRPr="00B27BD6">
        <w:rPr>
          <w:rFonts w:cs="B Nazanin" w:hint="cs"/>
          <w:b/>
          <w:bCs/>
          <w:noProof/>
          <w:sz w:val="44"/>
          <w:szCs w:val="44"/>
          <w:rtl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F8DDA04" wp14:editId="3FF19FAC">
                <wp:simplePos x="0" y="0"/>
                <wp:positionH relativeFrom="column">
                  <wp:posOffset>914400</wp:posOffset>
                </wp:positionH>
                <wp:positionV relativeFrom="paragraph">
                  <wp:posOffset>501650</wp:posOffset>
                </wp:positionV>
                <wp:extent cx="1257300" cy="1047750"/>
                <wp:effectExtent l="38100" t="19050" r="76200" b="95250"/>
                <wp:wrapNone/>
                <wp:docPr id="43" name="Freeform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57300" cy="1047750"/>
                        </a:xfrm>
                        <a:custGeom>
                          <a:avLst/>
                          <a:gdLst>
                            <a:gd name="connsiteX0" fmla="*/ 0 w 1257300"/>
                            <a:gd name="connsiteY0" fmla="*/ 914400 h 914400"/>
                            <a:gd name="connsiteX1" fmla="*/ 838200 w 1257300"/>
                            <a:gd name="connsiteY1" fmla="*/ 723900 h 914400"/>
                            <a:gd name="connsiteX2" fmla="*/ 1257300 w 1257300"/>
                            <a:gd name="connsiteY2" fmla="*/ 0 h 9144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257300" h="914400">
                              <a:moveTo>
                                <a:pt x="0" y="914400"/>
                              </a:moveTo>
                              <a:cubicBezTo>
                                <a:pt x="314325" y="895350"/>
                                <a:pt x="628650" y="876300"/>
                                <a:pt x="838200" y="723900"/>
                              </a:cubicBezTo>
                              <a:cubicBezTo>
                                <a:pt x="1047750" y="571500"/>
                                <a:pt x="1152525" y="285750"/>
                                <a:pt x="1257300" y="0"/>
                              </a:cubicBezTo>
                            </a:path>
                          </a:pathLst>
                        </a:cu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reeform 43" o:spid="_x0000_s1026" style="position:absolute;margin-left:1in;margin-top:39.5pt;width:99pt;height:82.5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1257300,914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" path="m,914400c314325,895350,628650,876300,838200,723900,1047750,571500,1152525,285750,1257300,e" filled="f" strokecolor="windowText" strokeweight="2pt">
                <v:shadow on="t" color="black" opacity="24903f" origin=",.5" offset="0,.55556mm"/>
                <v:path arrowok="t" o:connecttype="custom" o:connectlocs="0,1047750;838200,829469;1257300,0" o:connectangles="0,0,0"/>
              </v:shape>
            </w:pict>
          </mc:Fallback>
        </mc:AlternateContent>
      </w:r>
      <w:r w:rsidR="00B27BD6" w:rsidRPr="00B27BD6">
        <w:rPr>
          <w:rFonts w:cs="B Nazanin" w:hint="cs"/>
          <w:b/>
          <w:bCs/>
          <w:noProof/>
          <w:sz w:val="44"/>
          <w:szCs w:val="44"/>
          <w:rtl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387699E" wp14:editId="6CEBADF5">
                <wp:simplePos x="0" y="0"/>
                <wp:positionH relativeFrom="column">
                  <wp:posOffset>895350</wp:posOffset>
                </wp:positionH>
                <wp:positionV relativeFrom="paragraph">
                  <wp:posOffset>213360</wp:posOffset>
                </wp:positionV>
                <wp:extent cx="9525" cy="1676400"/>
                <wp:effectExtent l="114300" t="38100" r="85725" b="76200"/>
                <wp:wrapNone/>
                <wp:docPr id="41" name="Straight Arrow Connector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9525" cy="1676400"/>
                        </a:xfrm>
                        <a:prstGeom prst="straightConnector1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1" o:spid="_x0000_s1026" type="#_x0000_t32" style="position:absolute;margin-left:70.5pt;margin-top:16.8pt;width:.75pt;height:132pt;flip:x 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" strokecolor="windowText" strokeweight="2pt">
                <v:stroke endarrow="open"/>
                <v:shadow on="t" color="black" opacity="24903f" origin=",.5" offset="0,.55556mm"/>
              </v:shape>
            </w:pict>
          </mc:Fallback>
        </mc:AlternateConten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ب) نمک خوراکی -  اکسیژن </w:t>
      </w:r>
      <w:r w:rsidR="007957BA"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پتاسیم نیترات                                                   </w:t>
      </w:r>
      <w:r w:rsidR="007957BA" w:rsidRPr="00B27BD6">
        <w:rPr>
          <w:rFonts w:cs="B Nazanin"/>
          <w:b/>
          <w:bCs/>
          <w:sz w:val="44"/>
          <w:szCs w:val="44"/>
          <w:lang w:bidi="fa-IR"/>
        </w:rPr>
        <w:t>A</w:t>
      </w:r>
      <w:r w:rsidR="007957BA" w:rsidRPr="00B27BD6">
        <w:rPr>
          <w:rFonts w:cs="B Nazanin"/>
          <w:b/>
          <w:bCs/>
          <w:sz w:val="44"/>
          <w:szCs w:val="44"/>
          <w:rtl/>
          <w:lang w:bidi="fa-IR"/>
        </w:rPr>
        <w:tab/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میزان حل </w:t>
      </w:r>
      <w:r w:rsidR="00B27BD6">
        <w:rPr>
          <w:rFonts w:cs="B Nazanin" w:hint="cs"/>
          <w:b/>
          <w:bCs/>
          <w:sz w:val="44"/>
          <w:szCs w:val="44"/>
          <w:rtl/>
          <w:lang w:bidi="fa-IR"/>
        </w:rPr>
        <w:t>شدن</w:t>
      </w:r>
    </w:p>
    <w:p w:rsidR="007957BA" w:rsidRPr="00B27BD6" w:rsidRDefault="007957BA" w:rsidP="007957BA">
      <w:pPr>
        <w:bidi/>
        <w:spacing w:after="0"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ج) اکسیژن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نمک خوراکی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پتاسیم نیترات </w:t>
      </w:r>
    </w:p>
    <w:p w:rsidR="007957BA" w:rsidRPr="00B27BD6" w:rsidRDefault="00B27BD6" w:rsidP="00B27BD6">
      <w:pPr>
        <w:tabs>
          <w:tab w:val="left" w:pos="6945"/>
        </w:tabs>
        <w:bidi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noProof/>
          <w:sz w:val="44"/>
          <w:szCs w:val="44"/>
          <w:rtl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441731A" wp14:editId="7DE9725A">
                <wp:simplePos x="0" y="0"/>
                <wp:positionH relativeFrom="column">
                  <wp:posOffset>914400</wp:posOffset>
                </wp:positionH>
                <wp:positionV relativeFrom="paragraph">
                  <wp:posOffset>20320</wp:posOffset>
                </wp:positionV>
                <wp:extent cx="1600200" cy="333375"/>
                <wp:effectExtent l="38100" t="38100" r="57150" b="85725"/>
                <wp:wrapNone/>
                <wp:docPr id="44" name="Straight Connector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00200" cy="333375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4" o:spid="_x0000_s1026" style="position:absolute;flip: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in,1.6pt" to="198pt,2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د) پتاسیم نیترات </w:t>
      </w:r>
      <w:r w:rsidR="007957BA"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نمک خوراکی </w:t>
      </w:r>
      <w:r w:rsidR="007957BA"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کربن دی اکسید                                </w:t>
      </w:r>
      <w:r w:rsidR="007957BA" w:rsidRPr="00B27BD6">
        <w:rPr>
          <w:rFonts w:cs="B Nazanin"/>
          <w:b/>
          <w:bCs/>
          <w:sz w:val="44"/>
          <w:szCs w:val="44"/>
          <w:lang w:bidi="fa-IR"/>
        </w:rPr>
        <w:t xml:space="preserve"> B</w:t>
      </w:r>
      <w:r>
        <w:rPr>
          <w:rFonts w:cs="B Nazanin" w:hint="cs"/>
          <w:b/>
          <w:bCs/>
          <w:sz w:val="44"/>
          <w:szCs w:val="44"/>
          <w:rtl/>
          <w:lang w:bidi="fa-IR"/>
        </w:rPr>
        <w:t xml:space="preserve">      </w:t>
      </w:r>
    </w:p>
    <w:p w:rsidR="007957BA" w:rsidRPr="00B27BD6" w:rsidRDefault="0027493D" w:rsidP="0027493D">
      <w:pPr>
        <w:tabs>
          <w:tab w:val="left" w:pos="6945"/>
        </w:tabs>
        <w:bidi/>
        <w:rPr>
          <w:rFonts w:cs="B Nazanin"/>
          <w:b/>
          <w:bCs/>
          <w:sz w:val="44"/>
          <w:szCs w:val="44"/>
          <w:lang w:bidi="fa-IR"/>
        </w:rPr>
      </w:pPr>
      <w:r w:rsidRPr="00B27BD6">
        <w:rPr>
          <w:rFonts w:cs="B Nazanin" w:hint="cs"/>
          <w:b/>
          <w:bCs/>
          <w:noProof/>
          <w:sz w:val="44"/>
          <w:szCs w:val="44"/>
          <w:rtl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C0E2AC3" wp14:editId="168B2B06">
                <wp:simplePos x="0" y="0"/>
                <wp:positionH relativeFrom="column">
                  <wp:posOffset>904875</wp:posOffset>
                </wp:positionH>
                <wp:positionV relativeFrom="paragraph">
                  <wp:posOffset>240665</wp:posOffset>
                </wp:positionV>
                <wp:extent cx="1714500" cy="0"/>
                <wp:effectExtent l="0" t="76200" r="19050" b="152400"/>
                <wp:wrapNone/>
                <wp:docPr id="45" name="Straight Arrow Connector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14500" cy="0"/>
                        </a:xfrm>
                        <a:prstGeom prst="straightConnector1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arrow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5" o:spid="_x0000_s1026" type="#_x0000_t32" style="position:absolute;margin-left:71.25pt;margin-top:18.95pt;width:135pt;height:0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" strokecolor="windowText" strokeweight="2pt">
                <v:stroke endarrow="open"/>
                <v:shadow on="t" color="black" opacity="24903f" origin=",.5" offset="0,.55556mm"/>
              </v:shape>
            </w:pict>
          </mc:Fallback>
        </mc:AlternateConten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                                                                           </w:t>
      </w:r>
      <w:r w:rsidR="007957BA" w:rsidRPr="00B27BD6">
        <w:rPr>
          <w:rFonts w:cs="B Nazanin"/>
          <w:b/>
          <w:bCs/>
          <w:sz w:val="44"/>
          <w:szCs w:val="44"/>
          <w:lang w:bidi="fa-IR"/>
        </w:rPr>
        <w:t xml:space="preserve">   C                  </w:t>
      </w:r>
      <w:r w:rsid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</w:t>
      </w:r>
      <w:r w:rsidR="00B27BD6" w:rsidRPr="00B27BD6">
        <w:rPr>
          <w:rFonts w:cs="B Nazanin" w:hint="cs"/>
          <w:b/>
          <w:bCs/>
          <w:sz w:val="44"/>
          <w:szCs w:val="44"/>
          <w:rtl/>
          <w:lang w:bidi="fa-IR"/>
        </w:rPr>
        <w:t>دما</w:t>
      </w:r>
    </w:p>
    <w:p w:rsidR="0027493D" w:rsidRDefault="007957BA" w:rsidP="00B27BD6">
      <w:pPr>
        <w:tabs>
          <w:tab w:val="left" w:pos="6945"/>
        </w:tabs>
        <w:bidi/>
        <w:spacing w:after="0"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                                        </w:t>
      </w:r>
    </w:p>
    <w:p w:rsidR="007957BA" w:rsidRPr="00B27BD6" w:rsidRDefault="007957BA" w:rsidP="0027493D">
      <w:pPr>
        <w:tabs>
          <w:tab w:val="left" w:pos="6945"/>
        </w:tabs>
        <w:bidi/>
        <w:spacing w:after="0"/>
        <w:rPr>
          <w:rFonts w:cs="B Nazanin"/>
          <w:b/>
          <w:bCs/>
          <w:sz w:val="44"/>
          <w:szCs w:val="44"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                 </w:t>
      </w:r>
      <w:r w:rsidRPr="00B27BD6">
        <w:rPr>
          <w:rFonts w:cs="B Nazanin" w:hint="cs"/>
          <w:b/>
          <w:bCs/>
          <w:sz w:val="40"/>
          <w:szCs w:val="40"/>
          <w:rtl/>
          <w:lang w:bidi="fa-IR"/>
        </w:rPr>
        <w:t xml:space="preserve">                                                                             </w:t>
      </w:r>
    </w:p>
    <w:p w:rsidR="007957BA" w:rsidRPr="00B27BD6" w:rsidRDefault="0027493D" w:rsidP="007957BA">
      <w:pPr>
        <w:bidi/>
        <w:spacing w:after="0"/>
        <w:rPr>
          <w:rFonts w:cs="B Nazanin"/>
          <w:b/>
          <w:bCs/>
          <w:sz w:val="44"/>
          <w:szCs w:val="44"/>
          <w:rtl/>
          <w:lang w:bidi="fa-IR"/>
        </w:rPr>
      </w:pPr>
      <w:r>
        <w:rPr>
          <w:rFonts w:cs="B Nazanin" w:hint="cs"/>
          <w:b/>
          <w:bCs/>
          <w:sz w:val="40"/>
          <w:szCs w:val="40"/>
          <w:rtl/>
          <w:lang w:bidi="fa-IR"/>
        </w:rPr>
        <w:lastRenderedPageBreak/>
        <w:t>47</w: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>- برای جداسازی اجزای سازنده هریک از مخلوط های زیر به ترتیب استفاده ازکدام روش با ابزار مناسب است ؟</w:t>
      </w:r>
    </w:p>
    <w:p w:rsidR="007957BA" w:rsidRPr="00B27BD6" w:rsidRDefault="007957BA" w:rsidP="007957BA">
      <w:pPr>
        <w:bidi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( آب و ماسه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ماسه و شکر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شکر و آب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آب و روغن زیتون)</w:t>
      </w:r>
    </w:p>
    <w:p w:rsidR="007957BA" w:rsidRPr="00B27BD6" w:rsidRDefault="007957BA" w:rsidP="007957BA">
      <w:pPr>
        <w:bidi/>
        <w:spacing w:after="0"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الف)تقطیر- سانتریفیوژ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تقطیر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قیف جداکننده</w:t>
      </w:r>
    </w:p>
    <w:p w:rsidR="007957BA" w:rsidRPr="00B27BD6" w:rsidRDefault="007957BA" w:rsidP="007957BA">
      <w:pPr>
        <w:bidi/>
        <w:spacing w:after="0"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ب) صاف کردن - حل کردن در آب و سپس صاف کردن و درنهایت تبلور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دیالیز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تقطیر </w:t>
      </w:r>
    </w:p>
    <w:p w:rsidR="007957BA" w:rsidRPr="00B27BD6" w:rsidRDefault="007957BA" w:rsidP="007957BA">
      <w:pPr>
        <w:bidi/>
        <w:spacing w:after="0"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ج) تقطیر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سانتریفیوژ-دیالیز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تقطیر </w:t>
      </w:r>
    </w:p>
    <w:p w:rsidR="007957BA" w:rsidRPr="00B27BD6" w:rsidRDefault="007957BA" w:rsidP="007957BA">
      <w:pPr>
        <w:bidi/>
        <w:spacing w:after="0"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د)صاف کردن - حل کردن در آب و سپس صاف کردن و درنهایت تبلور-تبخیر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قیف جداکننده</w:t>
      </w:r>
    </w:p>
    <w:p w:rsidR="007957BA" w:rsidRPr="00B27BD6" w:rsidRDefault="0027493D" w:rsidP="007957BA">
      <w:pPr>
        <w:bidi/>
        <w:spacing w:after="0"/>
        <w:rPr>
          <w:rFonts w:cs="B Nazanin"/>
          <w:b/>
          <w:bCs/>
          <w:sz w:val="44"/>
          <w:szCs w:val="44"/>
          <w:rtl/>
          <w:lang w:bidi="fa-IR"/>
        </w:rPr>
      </w:pPr>
      <w:r>
        <w:rPr>
          <w:rFonts w:cs="B Nazanin" w:hint="cs"/>
          <w:b/>
          <w:bCs/>
          <w:sz w:val="44"/>
          <w:szCs w:val="44"/>
          <w:rtl/>
          <w:lang w:bidi="fa-IR"/>
        </w:rPr>
        <w:t>48</w: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-یون </w:t>
      </w:r>
      <w:r w:rsidR="007957BA" w:rsidRPr="00B27BD6">
        <w:rPr>
          <w:rFonts w:cs="B Nazanin"/>
          <w:b/>
          <w:bCs/>
          <w:position w:val="-4"/>
          <w:sz w:val="44"/>
          <w:szCs w:val="44"/>
          <w:lang w:bidi="fa-IR"/>
        </w:rPr>
        <w:object w:dxaOrig="5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33pt" o:ole="">
            <v:imagedata r:id="rId6" o:title="" croptop="-8623f"/>
          </v:shape>
          <o:OLEObject Type="Embed" ProgID="Equation.DSMT4" ShapeID="_x0000_i1025" DrawAspect="Content" ObjectID="_1619248387" r:id="rId7"/>
        </w:objec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>دارای 15 الکترون است . عدد جرمی آن کدام است ؟</w:t>
      </w:r>
    </w:p>
    <w:p w:rsidR="007957BA" w:rsidRPr="00B27BD6" w:rsidRDefault="007957BA" w:rsidP="007957BA">
      <w:pPr>
        <w:bidi/>
        <w:spacing w:after="0"/>
        <w:rPr>
          <w:rFonts w:cs="B Nazanin"/>
          <w:b/>
          <w:bCs/>
          <w:sz w:val="44"/>
          <w:szCs w:val="44"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الف) </w:t>
      </w:r>
      <w:r w:rsidRPr="00B27BD6">
        <w:rPr>
          <w:rFonts w:cs="B Nazanin"/>
          <w:b/>
          <w:bCs/>
          <w:sz w:val="44"/>
          <w:szCs w:val="44"/>
          <w:lang w:bidi="fa-IR"/>
        </w:rPr>
        <w:t>a+10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   ب) </w:t>
      </w:r>
      <w:r w:rsidRPr="00B27BD6">
        <w:rPr>
          <w:rFonts w:cs="B Nazanin"/>
          <w:b/>
          <w:bCs/>
          <w:sz w:val="44"/>
          <w:szCs w:val="44"/>
          <w:lang w:bidi="fa-IR"/>
        </w:rPr>
        <w:t>a+17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        ج) </w:t>
      </w:r>
      <w:r w:rsidRPr="00B27BD6">
        <w:rPr>
          <w:rFonts w:cs="B Nazanin"/>
          <w:b/>
          <w:bCs/>
          <w:sz w:val="44"/>
          <w:szCs w:val="44"/>
          <w:lang w:bidi="fa-IR"/>
        </w:rPr>
        <w:t>a+15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      د) </w:t>
      </w:r>
      <w:r w:rsidRPr="00B27BD6">
        <w:rPr>
          <w:rFonts w:cs="B Nazanin"/>
          <w:b/>
          <w:bCs/>
          <w:sz w:val="44"/>
          <w:szCs w:val="44"/>
          <w:lang w:bidi="fa-IR"/>
        </w:rPr>
        <w:t>a+12</w:t>
      </w:r>
    </w:p>
    <w:p w:rsidR="007957BA" w:rsidRPr="00B27BD6" w:rsidRDefault="0027493D" w:rsidP="00B27BD6">
      <w:pPr>
        <w:bidi/>
        <w:spacing w:after="0"/>
        <w:rPr>
          <w:rFonts w:cs="B Nazanin"/>
          <w:b/>
          <w:bCs/>
          <w:sz w:val="44"/>
          <w:szCs w:val="44"/>
          <w:rtl/>
          <w:lang w:bidi="fa-IR"/>
        </w:rPr>
      </w:pPr>
      <w:r>
        <w:rPr>
          <w:rFonts w:cs="B Nazanin" w:hint="cs"/>
          <w:b/>
          <w:bCs/>
          <w:sz w:val="44"/>
          <w:szCs w:val="44"/>
          <w:rtl/>
          <w:lang w:bidi="fa-IR"/>
        </w:rPr>
        <w:t>49</w: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>-محل تبدیل امواج صوتی به پیام عصبی ، در گوش .......... و درک بینایی و در قسمت .............مخ است.</w:t>
      </w:r>
    </w:p>
    <w:p w:rsidR="007957BA" w:rsidRDefault="007957BA" w:rsidP="00B27BD6">
      <w:pPr>
        <w:bidi/>
        <w:spacing w:after="0"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الف) داخلی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گیجگاهی       ب) میانی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پس سری         ج) داخلی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پس سری         د) میانی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گیجگاهی</w:t>
      </w:r>
    </w:p>
    <w:p w:rsidR="0027493D" w:rsidRDefault="0027493D" w:rsidP="0027493D">
      <w:pPr>
        <w:bidi/>
        <w:spacing w:after="0"/>
        <w:rPr>
          <w:rFonts w:cs="B Nazanin"/>
          <w:b/>
          <w:bCs/>
          <w:sz w:val="44"/>
          <w:szCs w:val="44"/>
          <w:rtl/>
          <w:lang w:bidi="fa-IR"/>
        </w:rPr>
      </w:pPr>
    </w:p>
    <w:p w:rsidR="007957BA" w:rsidRPr="00B27BD6" w:rsidRDefault="0027493D" w:rsidP="0027493D">
      <w:pPr>
        <w:bidi/>
        <w:spacing w:after="0"/>
        <w:rPr>
          <w:rFonts w:cs="B Nazanin"/>
          <w:b/>
          <w:bCs/>
          <w:sz w:val="44"/>
          <w:szCs w:val="44"/>
          <w:rtl/>
          <w:lang w:bidi="fa-IR"/>
        </w:rPr>
      </w:pPr>
      <w:r>
        <w:rPr>
          <w:rFonts w:cs="B Nazanin" w:hint="cs"/>
          <w:b/>
          <w:bCs/>
          <w:sz w:val="44"/>
          <w:szCs w:val="44"/>
          <w:rtl/>
          <w:lang w:bidi="fa-IR"/>
        </w:rPr>
        <w:lastRenderedPageBreak/>
        <w:t>50-</w: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مقایسه زیر در رابطه با دستگاه هورمونی و عصبی بیان شده است چه تعداد از جملات نادرست است ؟</w:t>
      </w:r>
    </w:p>
    <w:p w:rsidR="007957BA" w:rsidRPr="00B27BD6" w:rsidRDefault="007957BA" w:rsidP="007957BA">
      <w:pPr>
        <w:numPr>
          <w:ilvl w:val="0"/>
          <w:numId w:val="1"/>
        </w:numPr>
        <w:bidi/>
        <w:spacing w:after="0"/>
        <w:ind w:left="450" w:hanging="180"/>
        <w:contextualSpacing/>
        <w:rPr>
          <w:rFonts w:cs="B Nazanin"/>
          <w:b/>
          <w:bCs/>
          <w:sz w:val="44"/>
          <w:szCs w:val="44"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>سرعت تاثیر هردو یکسان است ولی اثر بخشی هورمون ها بیشتر است .</w:t>
      </w:r>
    </w:p>
    <w:p w:rsidR="007957BA" w:rsidRPr="00B27BD6" w:rsidRDefault="007957BA" w:rsidP="007957BA">
      <w:pPr>
        <w:numPr>
          <w:ilvl w:val="0"/>
          <w:numId w:val="1"/>
        </w:numPr>
        <w:bidi/>
        <w:spacing w:after="0"/>
        <w:ind w:left="450" w:hanging="180"/>
        <w:contextualSpacing/>
        <w:rPr>
          <w:rFonts w:cs="B Nazanin"/>
          <w:b/>
          <w:bCs/>
          <w:sz w:val="44"/>
          <w:szCs w:val="44"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>دستگاه عصبی با سرعت بیشتر پاسخ می دهد و دوام پاسخ  آن زیاد است .</w:t>
      </w:r>
    </w:p>
    <w:p w:rsidR="007957BA" w:rsidRPr="00B27BD6" w:rsidRDefault="007957BA" w:rsidP="007957BA">
      <w:pPr>
        <w:numPr>
          <w:ilvl w:val="0"/>
          <w:numId w:val="1"/>
        </w:numPr>
        <w:bidi/>
        <w:spacing w:after="0"/>
        <w:ind w:left="450" w:hanging="180"/>
        <w:contextualSpacing/>
        <w:rPr>
          <w:rFonts w:cs="B Nazanin"/>
          <w:b/>
          <w:bCs/>
          <w:sz w:val="44"/>
          <w:szCs w:val="44"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>دستگاه هورمونی سریعتر پاسخ می دهد و اثر آن زود گذر است.</w:t>
      </w:r>
    </w:p>
    <w:p w:rsidR="007957BA" w:rsidRPr="00B27BD6" w:rsidRDefault="007957BA" w:rsidP="007957BA">
      <w:pPr>
        <w:numPr>
          <w:ilvl w:val="0"/>
          <w:numId w:val="1"/>
        </w:numPr>
        <w:bidi/>
        <w:spacing w:after="0"/>
        <w:ind w:left="450" w:hanging="180"/>
        <w:contextualSpacing/>
        <w:rPr>
          <w:rFonts w:cs="B Nazanin"/>
          <w:b/>
          <w:bCs/>
          <w:sz w:val="44"/>
          <w:szCs w:val="44"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>مسیر انتقال پیام عصبی و هورمونی یکسان است.</w:t>
      </w:r>
    </w:p>
    <w:p w:rsidR="007957BA" w:rsidRPr="00B27BD6" w:rsidRDefault="007957BA" w:rsidP="007957BA">
      <w:pPr>
        <w:bidi/>
        <w:spacing w:after="0"/>
        <w:ind w:left="450"/>
        <w:contextualSpacing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الف) 1            </w:t>
      </w:r>
      <w:r w:rsidR="005B7B69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="005B7B69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</w:t>
      </w:r>
      <w:r w:rsid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ب)2         </w:t>
      </w:r>
      <w:r w:rsidR="005B7B69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</w:t>
      </w:r>
      <w:r w:rsidR="005B7B69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</w:t>
      </w:r>
      <w:r w:rsid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</w:t>
      </w:r>
      <w:r w:rsidR="005B7B69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ج)3       </w:t>
      </w:r>
      <w:r w:rsidR="005B7B69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</w:t>
      </w:r>
      <w:r w:rsid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د)4</w:t>
      </w:r>
    </w:p>
    <w:p w:rsidR="007957BA" w:rsidRPr="00B27BD6" w:rsidRDefault="0027493D" w:rsidP="00B27BD6">
      <w:pPr>
        <w:bidi/>
        <w:spacing w:after="0"/>
        <w:contextualSpacing/>
        <w:rPr>
          <w:rFonts w:cs="B Nazanin"/>
          <w:b/>
          <w:bCs/>
          <w:sz w:val="44"/>
          <w:szCs w:val="44"/>
          <w:rtl/>
          <w:lang w:bidi="fa-IR"/>
        </w:rPr>
      </w:pPr>
      <w:r>
        <w:rPr>
          <w:rFonts w:cs="B Nazanin" w:hint="cs"/>
          <w:b/>
          <w:bCs/>
          <w:sz w:val="44"/>
          <w:szCs w:val="44"/>
          <w:rtl/>
          <w:lang w:bidi="fa-IR"/>
        </w:rPr>
        <w:t>51</w: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>-یاخته ای دارای 8 کروموزوم است. اگر این یاخته یک تقسیم کاستمان (میوز) کامل انجام دهد در پایان تعداد ...............یاخته حاصل می شود که در هر یاخته تعداد ....................... کروموزوم (فام تن ) وجود دارد.</w:t>
      </w:r>
    </w:p>
    <w:p w:rsidR="007957BA" w:rsidRPr="00B27BD6" w:rsidRDefault="007957BA" w:rsidP="007957BA">
      <w:pPr>
        <w:bidi/>
        <w:spacing w:after="0"/>
        <w:contextualSpacing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الف)4-4           </w:t>
      </w:r>
      <w:r w:rsidR="005B7B69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ب)4-8            </w:t>
      </w:r>
      <w:r w:rsidR="005B7B69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ج) 2-8             </w:t>
      </w:r>
      <w:r w:rsidR="005B7B69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د) 2-4</w:t>
      </w:r>
    </w:p>
    <w:p w:rsidR="007957BA" w:rsidRPr="00B27BD6" w:rsidRDefault="0027493D" w:rsidP="007957BA">
      <w:pPr>
        <w:bidi/>
        <w:spacing w:after="0"/>
        <w:contextualSpacing/>
        <w:rPr>
          <w:rFonts w:cs="B Nazanin"/>
          <w:b/>
          <w:bCs/>
          <w:sz w:val="44"/>
          <w:szCs w:val="44"/>
          <w:rtl/>
          <w:lang w:bidi="fa-IR"/>
        </w:rPr>
      </w:pPr>
      <w:r>
        <w:rPr>
          <w:rFonts w:cs="B Nazanin" w:hint="cs"/>
          <w:b/>
          <w:bCs/>
          <w:sz w:val="44"/>
          <w:szCs w:val="44"/>
          <w:rtl/>
          <w:lang w:bidi="fa-IR"/>
        </w:rPr>
        <w:t>52</w: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>- شکل رو به رو مربوط به چه نوع تولید مثلی است و در کدام جاندار دیده می شود ؟</w:t>
      </w:r>
    </w:p>
    <w:p w:rsidR="007957BA" w:rsidRPr="00B27BD6" w:rsidRDefault="007957BA" w:rsidP="007957BA">
      <w:pPr>
        <w:bidi/>
        <w:spacing w:after="0"/>
        <w:contextualSpacing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/>
          <w:b/>
          <w:bCs/>
          <w:noProof/>
          <w:sz w:val="44"/>
          <w:szCs w:val="44"/>
          <w:rtl/>
        </w:rPr>
        <w:drawing>
          <wp:anchor distT="0" distB="0" distL="114300" distR="114300" simplePos="0" relativeHeight="251669504" behindDoc="1" locked="0" layoutInCell="1" allowOverlap="1" wp14:anchorId="0CA82426" wp14:editId="297F900F">
            <wp:simplePos x="0" y="0"/>
            <wp:positionH relativeFrom="column">
              <wp:posOffset>266700</wp:posOffset>
            </wp:positionH>
            <wp:positionV relativeFrom="paragraph">
              <wp:posOffset>65405</wp:posOffset>
            </wp:positionV>
            <wp:extent cx="3276600" cy="504825"/>
            <wp:effectExtent l="0" t="0" r="0" b="9525"/>
            <wp:wrapNone/>
            <wp:docPr id="48" name="Picture 48" descr="C:\Users\pczohal\Desktop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pczohal\Desktop\2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الف) تقسیم دوتایی- باکتری ها </w:t>
      </w:r>
    </w:p>
    <w:p w:rsidR="007957BA" w:rsidRPr="00B27BD6" w:rsidRDefault="007957BA" w:rsidP="007957BA">
      <w:pPr>
        <w:tabs>
          <w:tab w:val="left" w:pos="7560"/>
        </w:tabs>
        <w:bidi/>
        <w:spacing w:after="0"/>
        <w:contextualSpacing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ب) جوانه زدن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مخمر ها  </w:t>
      </w:r>
      <w:r w:rsidRPr="00B27BD6">
        <w:rPr>
          <w:rFonts w:cs="B Nazanin"/>
          <w:b/>
          <w:bCs/>
          <w:sz w:val="44"/>
          <w:szCs w:val="44"/>
          <w:rtl/>
          <w:lang w:bidi="fa-IR"/>
        </w:rPr>
        <w:tab/>
      </w:r>
    </w:p>
    <w:p w:rsidR="007957BA" w:rsidRPr="00B27BD6" w:rsidRDefault="007957BA" w:rsidP="007957BA">
      <w:pPr>
        <w:bidi/>
        <w:spacing w:after="0"/>
        <w:contextualSpacing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ج) تقسیم دوتایی- کپک نان </w:t>
      </w:r>
    </w:p>
    <w:p w:rsidR="007957BA" w:rsidRPr="00B27BD6" w:rsidRDefault="007957BA" w:rsidP="007957BA">
      <w:pPr>
        <w:bidi/>
        <w:spacing w:after="0"/>
        <w:contextualSpacing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lastRenderedPageBreak/>
        <w:t xml:space="preserve">د)هاگ زایی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کپک میوه </w:t>
      </w:r>
    </w:p>
    <w:p w:rsidR="007957BA" w:rsidRPr="00B27BD6" w:rsidRDefault="0027493D" w:rsidP="005B7B69">
      <w:pPr>
        <w:bidi/>
        <w:spacing w:after="0"/>
        <w:contextualSpacing/>
        <w:rPr>
          <w:rFonts w:cs="B Nazanin"/>
          <w:b/>
          <w:bCs/>
          <w:sz w:val="44"/>
          <w:szCs w:val="44"/>
          <w:rtl/>
          <w:lang w:bidi="fa-IR"/>
        </w:rPr>
      </w:pPr>
      <w:r>
        <w:rPr>
          <w:rFonts w:cs="B Nazanin" w:hint="cs"/>
          <w:b/>
          <w:bCs/>
          <w:sz w:val="44"/>
          <w:szCs w:val="44"/>
          <w:rtl/>
          <w:lang w:bidi="fa-IR"/>
        </w:rPr>
        <w:t>53</w: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>- شانس عمل لقاح ، در لقاح ..................بیشتر و تعداد گامت های تولید شده در لقاح ................. کمتر از نوع دیگر لقاح است .</w:t>
      </w:r>
    </w:p>
    <w:p w:rsidR="007957BA" w:rsidRPr="00B27BD6" w:rsidRDefault="007957BA" w:rsidP="00B27BD6">
      <w:pPr>
        <w:bidi/>
        <w:spacing w:after="0"/>
        <w:contextualSpacing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الف) خارجی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داخلی          ب) خارجی- خارجی              ج) داخلی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خارجی          د) داخلی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داخلی </w:t>
      </w:r>
    </w:p>
    <w:p w:rsidR="007957BA" w:rsidRPr="00B27BD6" w:rsidRDefault="0027493D" w:rsidP="007957BA">
      <w:pPr>
        <w:bidi/>
        <w:spacing w:after="0"/>
        <w:contextualSpacing/>
        <w:rPr>
          <w:rFonts w:cs="B Nazanin"/>
          <w:b/>
          <w:bCs/>
          <w:sz w:val="44"/>
          <w:szCs w:val="44"/>
          <w:rtl/>
          <w:lang w:bidi="fa-IR"/>
        </w:rPr>
      </w:pPr>
      <w:r>
        <w:rPr>
          <w:rFonts w:cs="B Nazanin" w:hint="cs"/>
          <w:b/>
          <w:bCs/>
          <w:sz w:val="44"/>
          <w:szCs w:val="44"/>
          <w:rtl/>
          <w:lang w:bidi="fa-IR"/>
        </w:rPr>
        <w:t>54</w: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>-دلیل اینکه به کودک دو ساله برای راه رفتن کمک می کنیم تا به زمین نیفتد می تواند این باشد که هنوز بخش......................... مغز تکامل نیافته است .</w:t>
      </w:r>
    </w:p>
    <w:p w:rsidR="007957BA" w:rsidRPr="00B27BD6" w:rsidRDefault="007957BA" w:rsidP="007957BA">
      <w:pPr>
        <w:bidi/>
        <w:spacing w:after="0"/>
        <w:contextualSpacing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الف) بصل النخاع                  ب) مخچه                      ج) مخ                       د) ساقه مغز </w:t>
      </w:r>
    </w:p>
    <w:p w:rsidR="007957BA" w:rsidRPr="00B27BD6" w:rsidRDefault="007957BA" w:rsidP="0027493D">
      <w:pPr>
        <w:bidi/>
        <w:spacing w:after="0"/>
        <w:contextualSpacing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 w:rsidR="0027493D">
        <w:rPr>
          <w:rFonts w:cs="B Nazanin" w:hint="cs"/>
          <w:b/>
          <w:bCs/>
          <w:sz w:val="44"/>
          <w:szCs w:val="44"/>
          <w:rtl/>
          <w:lang w:bidi="fa-IR"/>
        </w:rPr>
        <w:t>55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>- یک کره رسانای بزرگ و خنثی را از پایه عایق آن در دست گرفته ایم یک پارچه پشمی و خنثی را به کره مالش داده و از آن جدا می کنیم . کدام گزینه درباره اتفاقات پس از مالش درست است ؟</w:t>
      </w:r>
    </w:p>
    <w:p w:rsidR="007957BA" w:rsidRPr="00B27BD6" w:rsidRDefault="007957BA" w:rsidP="007957BA">
      <w:pPr>
        <w:bidi/>
        <w:spacing w:after="0"/>
        <w:contextualSpacing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>الف ) هیچ کدام از دو جسم باردار نمی شوند .</w:t>
      </w:r>
    </w:p>
    <w:p w:rsidR="007957BA" w:rsidRPr="00B27BD6" w:rsidRDefault="007957BA" w:rsidP="007957BA">
      <w:pPr>
        <w:bidi/>
        <w:spacing w:after="0"/>
        <w:contextualSpacing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>ب) پارچه پشمی دارای بار می شود  اما کره رسانا باردار نمی شود .</w:t>
      </w:r>
    </w:p>
    <w:p w:rsidR="007957BA" w:rsidRPr="00B27BD6" w:rsidRDefault="007957BA" w:rsidP="007957BA">
      <w:pPr>
        <w:bidi/>
        <w:spacing w:after="0"/>
        <w:contextualSpacing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ج) هردو جسم پس از مالش دارای بار با مقدار نامساوی و علامت مخالف می شوند . </w:t>
      </w:r>
    </w:p>
    <w:p w:rsidR="007957BA" w:rsidRPr="00B27BD6" w:rsidRDefault="007957BA" w:rsidP="007957BA">
      <w:pPr>
        <w:bidi/>
        <w:spacing w:after="0"/>
        <w:contextualSpacing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>د) نیروی بین دو جسم پس از مالش جاذبه خواهد بود .</w:t>
      </w:r>
    </w:p>
    <w:p w:rsidR="007957BA" w:rsidRPr="00B27BD6" w:rsidRDefault="0027493D" w:rsidP="0027493D">
      <w:pPr>
        <w:bidi/>
        <w:spacing w:after="0"/>
        <w:contextualSpacing/>
        <w:rPr>
          <w:rFonts w:cs="B Nazanin"/>
          <w:b/>
          <w:bCs/>
          <w:sz w:val="44"/>
          <w:szCs w:val="44"/>
          <w:rtl/>
          <w:lang w:bidi="fa-IR"/>
        </w:rPr>
      </w:pPr>
      <w:r>
        <w:rPr>
          <w:rFonts w:cs="B Nazanin" w:hint="cs"/>
          <w:b/>
          <w:bCs/>
          <w:sz w:val="44"/>
          <w:szCs w:val="44"/>
          <w:rtl/>
          <w:lang w:bidi="fa-IR"/>
        </w:rPr>
        <w:lastRenderedPageBreak/>
        <w:t>56</w: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>- جانوران شب فعال مانند جغد در روز دید ضعیفی دارند  و درشب به راحتی می توانند اطراف خودرا بدون هیچ مشکلی ببینند . به نظر شما چشم این جانوران با چشم جانوران روز فعال که قادر به دید در شب نیستند چه تفاوتی دارد؟</w:t>
      </w:r>
    </w:p>
    <w:p w:rsidR="007957BA" w:rsidRPr="00B27BD6" w:rsidRDefault="007957BA" w:rsidP="007957BA">
      <w:pPr>
        <w:bidi/>
        <w:spacing w:after="0"/>
        <w:contextualSpacing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>الف) تعداد گیرنده های استوانه ای زیاد تر است .</w:t>
      </w:r>
    </w:p>
    <w:p w:rsidR="007957BA" w:rsidRPr="00B27BD6" w:rsidRDefault="007957BA" w:rsidP="007957BA">
      <w:pPr>
        <w:bidi/>
        <w:spacing w:after="0"/>
        <w:contextualSpacing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ب) تعداد گیرنده های مخروطی زیاد تر است . </w:t>
      </w:r>
    </w:p>
    <w:p w:rsidR="007957BA" w:rsidRPr="00B27BD6" w:rsidRDefault="007957BA" w:rsidP="007957BA">
      <w:pPr>
        <w:bidi/>
        <w:spacing w:after="0"/>
        <w:contextualSpacing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>ج) انواع گیرنده های مخروطی بیشتر است.</w:t>
      </w:r>
    </w:p>
    <w:p w:rsidR="007957BA" w:rsidRPr="00B27BD6" w:rsidRDefault="007957BA" w:rsidP="007957BA">
      <w:pPr>
        <w:bidi/>
        <w:spacing w:after="0"/>
        <w:contextualSpacing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>د) انواع یاخته های مژک دار بیشتر است.</w:t>
      </w:r>
    </w:p>
    <w:p w:rsidR="007957BA" w:rsidRPr="00B27BD6" w:rsidRDefault="0027493D" w:rsidP="007957BA">
      <w:pPr>
        <w:bidi/>
        <w:spacing w:after="0"/>
        <w:contextualSpacing/>
        <w:rPr>
          <w:rFonts w:cs="B Nazanin"/>
          <w:b/>
          <w:bCs/>
          <w:sz w:val="44"/>
          <w:szCs w:val="44"/>
          <w:rtl/>
          <w:lang w:bidi="fa-IR"/>
        </w:rPr>
      </w:pPr>
      <w:r>
        <w:rPr>
          <w:rFonts w:cs="B Nazanin" w:hint="cs"/>
          <w:b/>
          <w:bCs/>
          <w:sz w:val="44"/>
          <w:szCs w:val="44"/>
          <w:rtl/>
          <w:lang w:bidi="fa-IR"/>
        </w:rPr>
        <w:t>57</w: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>-در کدام گزینه ، سنگ هایی آمده اند که در محل یا منشا تشکیل مانند هم هستند ؟</w:t>
      </w:r>
    </w:p>
    <w:p w:rsidR="007957BA" w:rsidRPr="00B27BD6" w:rsidRDefault="007957BA" w:rsidP="00B27BD6">
      <w:pPr>
        <w:bidi/>
        <w:spacing w:after="0"/>
        <w:contextualSpacing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الف) گابرو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بازالت            ب) گابرو - گرانیت             ج) گرانیت-بازالت                 د) گرانیت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ریولیت </w:t>
      </w:r>
    </w:p>
    <w:p w:rsidR="007957BA" w:rsidRPr="00B27BD6" w:rsidRDefault="0027493D" w:rsidP="007957BA">
      <w:pPr>
        <w:bidi/>
        <w:spacing w:after="0"/>
        <w:contextualSpacing/>
        <w:rPr>
          <w:rFonts w:cs="B Nazanin"/>
          <w:b/>
          <w:bCs/>
          <w:sz w:val="44"/>
          <w:szCs w:val="44"/>
          <w:rtl/>
          <w:lang w:bidi="fa-IR"/>
        </w:rPr>
      </w:pPr>
      <w:r>
        <w:rPr>
          <w:rFonts w:cs="B Nazanin" w:hint="cs"/>
          <w:b/>
          <w:bCs/>
          <w:sz w:val="44"/>
          <w:szCs w:val="44"/>
          <w:rtl/>
          <w:lang w:bidi="fa-IR"/>
        </w:rPr>
        <w:t>58</w: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>-کدام یک از گزینه های زیر در ترکیب خود عنصر سیلیسم ندارند؟</w:t>
      </w:r>
    </w:p>
    <w:p w:rsidR="007957BA" w:rsidRPr="00B27BD6" w:rsidRDefault="007957BA" w:rsidP="007957BA">
      <w:pPr>
        <w:bidi/>
        <w:spacing w:after="0"/>
        <w:contextualSpacing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>الف) کوارتز                       ب) مسکوویت                        ج) بیوتیت                          د) ژیپس</w:t>
      </w:r>
    </w:p>
    <w:p w:rsidR="007957BA" w:rsidRPr="00B27BD6" w:rsidRDefault="007957BA" w:rsidP="007957BA">
      <w:pPr>
        <w:bidi/>
        <w:spacing w:after="0"/>
        <w:contextualSpacing/>
        <w:rPr>
          <w:rFonts w:cs="B Nazanin"/>
          <w:b/>
          <w:bCs/>
          <w:sz w:val="44"/>
          <w:szCs w:val="44"/>
          <w:rtl/>
          <w:lang w:bidi="fa-IR"/>
        </w:rPr>
      </w:pPr>
    </w:p>
    <w:p w:rsidR="007957BA" w:rsidRPr="00B27BD6" w:rsidRDefault="0027493D" w:rsidP="007957BA">
      <w:pPr>
        <w:bidi/>
        <w:spacing w:after="0"/>
        <w:contextualSpacing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noProof/>
          <w:sz w:val="44"/>
          <w:szCs w:val="44"/>
          <w:rtl/>
        </w:rPr>
        <w:lastRenderedPageBreak/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333FBDA" wp14:editId="4C518CC6">
                <wp:simplePos x="0" y="0"/>
                <wp:positionH relativeFrom="column">
                  <wp:posOffset>1971675</wp:posOffset>
                </wp:positionH>
                <wp:positionV relativeFrom="paragraph">
                  <wp:posOffset>533400</wp:posOffset>
                </wp:positionV>
                <wp:extent cx="171450" cy="304800"/>
                <wp:effectExtent l="0" t="0" r="19050" b="19050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1450" cy="3048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595990" w:rsidRPr="007B50A1" w:rsidRDefault="00595990" w:rsidP="007957BA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  <w:cs/>
                              </w:rPr>
                            </w:pPr>
                            <w:r w:rsidRPr="007B50A1">
                              <w:rPr>
                                <w:b/>
                                <w:bCs/>
                              </w:rPr>
                              <w:t>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7" o:spid="_x0000_s1026" type="#_x0000_t202" style="position:absolute;left:0;text-align:left;margin-left:155.25pt;margin-top:42pt;width:13.5pt;height:24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" fillcolor="window" strokeweight=".5pt">
                <v:textbox>
                  <w:txbxContent>
                    <w:p w:rsidR="00595990" w:rsidRPr="007B50A1" w:rsidRDefault="00595990" w:rsidP="007957BA">
                      <w:pPr>
                        <w:jc w:val="center"/>
                        <w:rPr>
                          <w:b/>
                          <w:bCs/>
                          <w:rtl/>
                          <w:cs/>
                        </w:rPr>
                      </w:pPr>
                      <w:r w:rsidRPr="007B50A1">
                        <w:rPr>
                          <w:b/>
                          <w:bCs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 w:rsidRPr="00B27BD6">
        <w:rPr>
          <w:rFonts w:cs="B Nazanin" w:hint="cs"/>
          <w:b/>
          <w:bCs/>
          <w:noProof/>
          <w:sz w:val="44"/>
          <w:szCs w:val="44"/>
          <w:rtl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4072188" wp14:editId="309E50E6">
                <wp:simplePos x="0" y="0"/>
                <wp:positionH relativeFrom="column">
                  <wp:posOffset>285750</wp:posOffset>
                </wp:positionH>
                <wp:positionV relativeFrom="paragraph">
                  <wp:posOffset>542925</wp:posOffset>
                </wp:positionV>
                <wp:extent cx="171450" cy="304800"/>
                <wp:effectExtent l="0" t="0" r="19050" b="1905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1450" cy="3048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595990" w:rsidRPr="007B50A1" w:rsidRDefault="00595990" w:rsidP="007957BA">
                            <w:pPr>
                              <w:jc w:val="center"/>
                              <w:rPr>
                                <w:b/>
                                <w:bCs/>
                                <w:rtl/>
                                <w:cs/>
                              </w:rPr>
                            </w:pPr>
                            <w:r w:rsidRPr="007B50A1">
                              <w:rPr>
                                <w:b/>
                                <w:bCs/>
                              </w:rPr>
                              <w:t>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" o:spid="_x0000_s1027" type="#_x0000_t202" style="position:absolute;left:0;text-align:left;margin-left:22.5pt;margin-top:42.75pt;width:13.5pt;height:24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" fillcolor="window" strokeweight=".5pt">
                <v:textbox>
                  <w:txbxContent>
                    <w:p w:rsidR="00595990" w:rsidRPr="007B50A1" w:rsidRDefault="00595990" w:rsidP="007957BA">
                      <w:pPr>
                        <w:jc w:val="center"/>
                        <w:rPr>
                          <w:b/>
                          <w:bCs/>
                          <w:rtl/>
                          <w:cs/>
                        </w:rPr>
                      </w:pPr>
                      <w:r w:rsidRPr="007B50A1">
                        <w:rPr>
                          <w:b/>
                          <w:bCs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 w:rsidRPr="00B27BD6">
        <w:rPr>
          <w:rFonts w:cs="B Nazanin" w:hint="cs"/>
          <w:b/>
          <w:bCs/>
          <w:noProof/>
          <w:sz w:val="44"/>
          <w:szCs w:val="44"/>
          <w:rtl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4925003" wp14:editId="3C144F5E">
                <wp:simplePos x="0" y="0"/>
                <wp:positionH relativeFrom="column">
                  <wp:posOffset>285750</wp:posOffset>
                </wp:positionH>
                <wp:positionV relativeFrom="paragraph">
                  <wp:posOffset>533400</wp:posOffset>
                </wp:positionV>
                <wp:extent cx="171450" cy="638175"/>
                <wp:effectExtent l="0" t="0" r="19050" b="28575"/>
                <wp:wrapNone/>
                <wp:docPr id="46" name="Rectangle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450" cy="6381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46" o:spid="_x0000_s1026" style="position:absolute;margin-left:22.5pt;margin-top:42pt;width:13.5pt;height:50.25pt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" fillcolor="window" strokecolor="windowText" strokeweight="1pt"/>
            </w:pict>
          </mc:Fallback>
        </mc:AlternateContent>
      </w:r>
      <w:r w:rsidRPr="00B27BD6">
        <w:rPr>
          <w:rFonts w:cs="B Nazanin" w:hint="cs"/>
          <w:b/>
          <w:bCs/>
          <w:noProof/>
          <w:sz w:val="44"/>
          <w:szCs w:val="44"/>
          <w:rtl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2359F8A" wp14:editId="0E365B89">
                <wp:simplePos x="0" y="0"/>
                <wp:positionH relativeFrom="column">
                  <wp:posOffset>866775</wp:posOffset>
                </wp:positionH>
                <wp:positionV relativeFrom="paragraph">
                  <wp:posOffset>485775</wp:posOffset>
                </wp:positionV>
                <wp:extent cx="257175" cy="123825"/>
                <wp:effectExtent l="0" t="0" r="28575" b="28575"/>
                <wp:wrapNone/>
                <wp:docPr id="22" name="Left Arrow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7175" cy="123825"/>
                        </a:xfrm>
                        <a:prstGeom prst="leftArrow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Left Arrow 22" o:spid="_x0000_s1026" type="#_x0000_t66" style="position:absolute;margin-left:68.25pt;margin-top:38.25pt;width:20.25pt;height:9.7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" adj="5200" fillcolor="window" strokecolor="windowText" strokeweight="1pt"/>
            </w:pict>
          </mc:Fallback>
        </mc:AlternateContent>
      </w:r>
      <w:r w:rsidRPr="00B27BD6">
        <w:rPr>
          <w:rFonts w:cs="B Nazanin" w:hint="cs"/>
          <w:b/>
          <w:bCs/>
          <w:noProof/>
          <w:sz w:val="44"/>
          <w:szCs w:val="44"/>
          <w:rtl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662478C" wp14:editId="135FA938">
                <wp:simplePos x="0" y="0"/>
                <wp:positionH relativeFrom="column">
                  <wp:posOffset>1171575</wp:posOffset>
                </wp:positionH>
                <wp:positionV relativeFrom="paragraph">
                  <wp:posOffset>790575</wp:posOffset>
                </wp:positionV>
                <wp:extent cx="257175" cy="123825"/>
                <wp:effectExtent l="0" t="9525" r="19050" b="19050"/>
                <wp:wrapNone/>
                <wp:docPr id="24" name="Left Arrow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257175" cy="123825"/>
                        </a:xfrm>
                        <a:prstGeom prst="leftArrow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Left Arrow 24" o:spid="_x0000_s1026" type="#_x0000_t66" style="position:absolute;margin-left:92.25pt;margin-top:62.25pt;width:20.25pt;height:9.75pt;rotation:90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" adj="5200" fillcolor="window" strokecolor="windowText" strokeweight="1pt"/>
            </w:pict>
          </mc:Fallback>
        </mc:AlternateContent>
      </w:r>
      <w:r w:rsidRPr="00B27BD6">
        <w:rPr>
          <w:rFonts w:cs="B Nazanin" w:hint="cs"/>
          <w:b/>
          <w:bCs/>
          <w:noProof/>
          <w:sz w:val="44"/>
          <w:szCs w:val="44"/>
          <w:rtl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7EB7746" wp14:editId="7F4B9F87">
                <wp:simplePos x="0" y="0"/>
                <wp:positionH relativeFrom="column">
                  <wp:posOffset>638175</wp:posOffset>
                </wp:positionH>
                <wp:positionV relativeFrom="paragraph">
                  <wp:posOffset>561340</wp:posOffset>
                </wp:positionV>
                <wp:extent cx="657225" cy="578485"/>
                <wp:effectExtent l="0" t="0" r="28575" b="12065"/>
                <wp:wrapNone/>
                <wp:docPr id="20" name="Freeform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7225" cy="578485"/>
                        </a:xfrm>
                        <a:custGeom>
                          <a:avLst/>
                          <a:gdLst>
                            <a:gd name="connsiteX0" fmla="*/ 0 w 871651"/>
                            <a:gd name="connsiteY0" fmla="*/ 492327 h 502888"/>
                            <a:gd name="connsiteX1" fmla="*/ 800100 w 871651"/>
                            <a:gd name="connsiteY1" fmla="*/ 444702 h 502888"/>
                            <a:gd name="connsiteX2" fmla="*/ 771525 w 871651"/>
                            <a:gd name="connsiteY2" fmla="*/ 44652 h 502888"/>
                            <a:gd name="connsiteX3" fmla="*/ 257175 w 871651"/>
                            <a:gd name="connsiteY3" fmla="*/ 6552 h 502888"/>
                            <a:gd name="connsiteX4" fmla="*/ 228600 w 871651"/>
                            <a:gd name="connsiteY4" fmla="*/ 16077 h 50288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871651" h="502888">
                              <a:moveTo>
                                <a:pt x="0" y="492327"/>
                              </a:moveTo>
                              <a:cubicBezTo>
                                <a:pt x="335756" y="505820"/>
                                <a:pt x="671513" y="519314"/>
                                <a:pt x="800100" y="444702"/>
                              </a:cubicBezTo>
                              <a:cubicBezTo>
                                <a:pt x="928687" y="370090"/>
                                <a:pt x="862013" y="117677"/>
                                <a:pt x="771525" y="44652"/>
                              </a:cubicBezTo>
                              <a:cubicBezTo>
                                <a:pt x="681038" y="-28373"/>
                                <a:pt x="347662" y="11314"/>
                                <a:pt x="257175" y="6552"/>
                              </a:cubicBezTo>
                              <a:cubicBezTo>
                                <a:pt x="166688" y="1790"/>
                                <a:pt x="197644" y="8933"/>
                                <a:pt x="228600" y="16077"/>
                              </a:cubicBezTo>
                            </a:path>
                          </a:pathLst>
                        </a:cu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Freeform 20" o:spid="_x0000_s1026" style="position:absolute;margin-left:50.25pt;margin-top:44.2pt;width:51.75pt;height:45.5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871651,5028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" path="m,492327v335756,13493,671513,26987,800100,-47625c928687,370090,862013,117677,771525,44652,681038,-28373,347662,11314,257175,6552,166688,1790,197644,8933,228600,16077e" filled="f">
                <v:path arrowok="t" o:connecttype="custom" o:connectlocs="0,566336;603276,511552;581730,51364;193910,7537;172364,18494" o:connectangles="0,0,0,0,0"/>
              </v:shape>
            </w:pict>
          </mc:Fallback>
        </mc:AlternateContent>
      </w:r>
      <w:r w:rsidRPr="00B27BD6">
        <w:rPr>
          <w:rFonts w:cs="B Nazanin" w:hint="cs"/>
          <w:b/>
          <w:bCs/>
          <w:noProof/>
          <w:sz w:val="44"/>
          <w:szCs w:val="44"/>
          <w:rtl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E490DFA" wp14:editId="63AA12A6">
                <wp:simplePos x="0" y="0"/>
                <wp:positionH relativeFrom="column">
                  <wp:posOffset>1971675</wp:posOffset>
                </wp:positionH>
                <wp:positionV relativeFrom="paragraph">
                  <wp:posOffset>559435</wp:posOffset>
                </wp:positionV>
                <wp:extent cx="171450" cy="514350"/>
                <wp:effectExtent l="0" t="0" r="19050" b="19050"/>
                <wp:wrapNone/>
                <wp:docPr id="26" name="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1450" cy="5143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6" o:spid="_x0000_s1026" style="position:absolute;margin-left:155.25pt;margin-top:44.05pt;width:13.5pt;height:40.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" fillcolor="window" strokecolor="windowText" strokeweight="1pt"/>
            </w:pict>
          </mc:Fallback>
        </mc:AlternateContent>
      </w:r>
      <w:r>
        <w:rPr>
          <w:rFonts w:cs="B Nazanin" w:hint="cs"/>
          <w:b/>
          <w:bCs/>
          <w:sz w:val="44"/>
          <w:szCs w:val="44"/>
          <w:rtl/>
          <w:lang w:bidi="fa-IR"/>
        </w:rPr>
        <w:t>59</w: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- می خواهیم دو میله </w:t>
      </w:r>
      <w:r w:rsidR="007957BA" w:rsidRPr="00B27BD6">
        <w:rPr>
          <w:rFonts w:cs="B Nazanin"/>
          <w:b/>
          <w:bCs/>
          <w:sz w:val="44"/>
          <w:szCs w:val="44"/>
          <w:lang w:bidi="fa-IR"/>
        </w:rPr>
        <w:t xml:space="preserve">MB </w: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و </w:t>
      </w:r>
      <w:r w:rsidR="007957BA" w:rsidRPr="00B27BD6">
        <w:rPr>
          <w:rFonts w:cs="B Nazanin"/>
          <w:b/>
          <w:bCs/>
          <w:sz w:val="44"/>
          <w:szCs w:val="44"/>
          <w:lang w:bidi="fa-IR"/>
        </w:rPr>
        <w:t xml:space="preserve">MA </w: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را به دو روش مختلف به آهن ربا تبدیل کنیم . شما شکل کاری را که انجام داده ایم می بینید .  به ترتیب </w:t>
      </w:r>
      <w:r w:rsidR="007957BA" w:rsidRPr="00B27BD6">
        <w:rPr>
          <w:rFonts w:cs="B Nazanin"/>
          <w:b/>
          <w:bCs/>
          <w:sz w:val="44"/>
          <w:szCs w:val="44"/>
          <w:lang w:bidi="fa-IR"/>
        </w:rPr>
        <w:t>A</w: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و </w:t>
      </w:r>
      <w:r w:rsidR="007957BA" w:rsidRPr="00B27BD6">
        <w:rPr>
          <w:rFonts w:cs="B Nazanin"/>
          <w:b/>
          <w:bCs/>
          <w:sz w:val="44"/>
          <w:szCs w:val="44"/>
          <w:lang w:bidi="fa-IR"/>
        </w:rPr>
        <w:t>B</w: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کدام قطب آهنربا را نشان می دهد ؟                                                                            </w:t>
      </w:r>
    </w:p>
    <w:p w:rsidR="007957BA" w:rsidRPr="00B27BD6" w:rsidRDefault="0027493D" w:rsidP="0027493D">
      <w:pPr>
        <w:bidi/>
        <w:spacing w:after="0"/>
        <w:contextualSpacing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noProof/>
          <w:sz w:val="44"/>
          <w:szCs w:val="44"/>
          <w:rtl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FA5BC1B" wp14:editId="342E085D">
                <wp:simplePos x="0" y="0"/>
                <wp:positionH relativeFrom="column">
                  <wp:posOffset>2028825</wp:posOffset>
                </wp:positionH>
                <wp:positionV relativeFrom="paragraph">
                  <wp:posOffset>285750</wp:posOffset>
                </wp:positionV>
                <wp:extent cx="114300" cy="650240"/>
                <wp:effectExtent l="0" t="0" r="19050" b="16510"/>
                <wp:wrapNone/>
                <wp:docPr id="25" name="Rectangl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300" cy="65024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5" o:spid="_x0000_s1026" style="position:absolute;margin-left:159.75pt;margin-top:22.5pt;width:9pt;height:51.2pt;z-index:2516776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" fillcolor="window" strokecolor="windowText" strokeweight="1pt"/>
            </w:pict>
          </mc:Fallback>
        </mc:AlternateContent>
      </w:r>
      <w:r w:rsidR="007957BA" w:rsidRPr="00B27BD6">
        <w:rPr>
          <w:rFonts w:cs="B Nazanin" w:hint="cs"/>
          <w:b/>
          <w:bCs/>
          <w:noProof/>
          <w:sz w:val="44"/>
          <w:szCs w:val="44"/>
          <w:rtl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503A63C" wp14:editId="580D2C74">
                <wp:simplePos x="0" y="0"/>
                <wp:positionH relativeFrom="column">
                  <wp:posOffset>780415</wp:posOffset>
                </wp:positionH>
                <wp:positionV relativeFrom="paragraph">
                  <wp:posOffset>97789</wp:posOffset>
                </wp:positionV>
                <wp:extent cx="257175" cy="123825"/>
                <wp:effectExtent l="0" t="0" r="28575" b="28575"/>
                <wp:wrapNone/>
                <wp:docPr id="23" name="Left Arrow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257175" cy="123825"/>
                        </a:xfrm>
                        <a:prstGeom prst="leftArrow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Left Arrow 23" o:spid="_x0000_s1026" type="#_x0000_t66" style="position:absolute;margin-left:61.45pt;margin-top:7.7pt;width:20.25pt;height:9.75pt;rotation:180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" adj="5200" fillcolor="window" strokecolor="windowText" strokeweight="1pt"/>
            </w:pict>
          </mc:Fallback>
        </mc:AlternateConten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الف) </w:t>
      </w:r>
      <w:r w:rsidR="007957BA" w:rsidRPr="00B27BD6">
        <w:rPr>
          <w:rFonts w:cs="B Nazanin"/>
          <w:b/>
          <w:bCs/>
          <w:sz w:val="44"/>
          <w:szCs w:val="44"/>
          <w:lang w:bidi="fa-IR"/>
        </w:rPr>
        <w:t>S</w: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و </w:t>
      </w:r>
      <w:r w:rsidR="007957BA" w:rsidRPr="00B27BD6">
        <w:rPr>
          <w:rFonts w:cs="B Nazanin"/>
          <w:b/>
          <w:bCs/>
          <w:sz w:val="44"/>
          <w:szCs w:val="44"/>
          <w:lang w:bidi="fa-IR"/>
        </w:rPr>
        <w:t xml:space="preserve">N </w: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    ب) </w:t>
      </w:r>
      <w:r w:rsidR="007957BA" w:rsidRPr="00B27BD6">
        <w:rPr>
          <w:rFonts w:cs="B Nazanin"/>
          <w:b/>
          <w:bCs/>
          <w:sz w:val="44"/>
          <w:szCs w:val="44"/>
          <w:lang w:bidi="fa-IR"/>
        </w:rPr>
        <w:t>N</w: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و </w:t>
      </w:r>
      <w:r w:rsidR="007957BA" w:rsidRPr="00B27BD6">
        <w:rPr>
          <w:rFonts w:cs="B Nazanin"/>
          <w:b/>
          <w:bCs/>
          <w:sz w:val="44"/>
          <w:szCs w:val="44"/>
          <w:lang w:bidi="fa-IR"/>
        </w:rPr>
        <w:t xml:space="preserve">N </w: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 ج)  </w:t>
      </w:r>
      <w:r w:rsidR="007957BA" w:rsidRPr="00B27BD6">
        <w:rPr>
          <w:rFonts w:cs="B Nazanin"/>
          <w:b/>
          <w:bCs/>
          <w:sz w:val="44"/>
          <w:szCs w:val="44"/>
          <w:lang w:bidi="fa-IR"/>
        </w:rPr>
        <w:t>N</w: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و</w:t>
      </w:r>
      <w:r w:rsidR="007957BA" w:rsidRPr="00B27BD6">
        <w:rPr>
          <w:rFonts w:cs="B Nazanin"/>
          <w:b/>
          <w:bCs/>
          <w:sz w:val="44"/>
          <w:szCs w:val="44"/>
          <w:lang w:bidi="fa-IR"/>
        </w:rPr>
        <w:t>S</w: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       د) </w:t>
      </w:r>
      <w:r w:rsidR="007957BA" w:rsidRPr="00B27BD6">
        <w:rPr>
          <w:rFonts w:cs="B Nazanin"/>
          <w:b/>
          <w:bCs/>
          <w:sz w:val="44"/>
          <w:szCs w:val="44"/>
          <w:lang w:bidi="fa-IR"/>
        </w:rPr>
        <w:t>S</w: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و</w:t>
      </w:r>
      <w:r w:rsidR="007957BA" w:rsidRPr="00B27BD6">
        <w:rPr>
          <w:rFonts w:cs="B Nazanin"/>
          <w:b/>
          <w:bCs/>
          <w:sz w:val="44"/>
          <w:szCs w:val="44"/>
          <w:lang w:bidi="fa-IR"/>
        </w:rPr>
        <w:t>S</w: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</w:t>
      </w:r>
      <w:r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           </w:t>
      </w:r>
    </w:p>
    <w:p w:rsidR="007957BA" w:rsidRPr="00B27BD6" w:rsidRDefault="007957BA" w:rsidP="0027493D">
      <w:pPr>
        <w:tabs>
          <w:tab w:val="left" w:pos="6585"/>
          <w:tab w:val="left" w:pos="7020"/>
          <w:tab w:val="right" w:pos="9990"/>
        </w:tabs>
        <w:bidi/>
        <w:spacing w:after="0"/>
        <w:contextualSpacing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noProof/>
          <w:sz w:val="44"/>
          <w:szCs w:val="44"/>
          <w:rtl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77EAD19" wp14:editId="41C354D9">
                <wp:simplePos x="0" y="0"/>
                <wp:positionH relativeFrom="column">
                  <wp:posOffset>285750</wp:posOffset>
                </wp:positionH>
                <wp:positionV relativeFrom="paragraph">
                  <wp:posOffset>157480</wp:posOffset>
                </wp:positionV>
                <wp:extent cx="1362075" cy="104775"/>
                <wp:effectExtent l="0" t="0" r="28575" b="28575"/>
                <wp:wrapNone/>
                <wp:docPr id="47" name="Rectangle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62075" cy="1047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47" o:spid="_x0000_s1026" style="position:absolute;margin-left:22.5pt;margin-top:12.4pt;width:107.25pt;height:8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" fillcolor="window" strokecolor="windowText" strokeweight="1pt"/>
            </w:pict>
          </mc:Fallback>
        </mc:AlternateConten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                                                                                                                  </w:t>
      </w:r>
      <w:r w:rsidRPr="00B27BD6">
        <w:rPr>
          <w:rFonts w:cs="B Nazanin"/>
          <w:b/>
          <w:bCs/>
          <w:sz w:val="44"/>
          <w:szCs w:val="44"/>
          <w:rtl/>
          <w:lang w:bidi="fa-IR"/>
        </w:rPr>
        <w:tab/>
      </w:r>
      <w:r w:rsidRPr="00B27BD6">
        <w:rPr>
          <w:rFonts w:cs="B Nazanin"/>
          <w:b/>
          <w:bCs/>
          <w:sz w:val="44"/>
          <w:szCs w:val="44"/>
          <w:lang w:bidi="fa-IR"/>
        </w:rPr>
        <w:t xml:space="preserve">A      </w:t>
      </w:r>
      <w:r w:rsidRPr="00B27BD6">
        <w:rPr>
          <w:rFonts w:cs="B Nazanin"/>
          <w:b/>
          <w:bCs/>
          <w:sz w:val="44"/>
          <w:szCs w:val="44"/>
          <w:rtl/>
          <w:lang w:bidi="fa-IR"/>
        </w:rPr>
        <w:tab/>
      </w:r>
      <w:r w:rsidRPr="00B27BD6">
        <w:rPr>
          <w:rFonts w:cs="B Nazanin"/>
          <w:b/>
          <w:bCs/>
          <w:sz w:val="44"/>
          <w:szCs w:val="44"/>
          <w:lang w:bidi="fa-IR"/>
        </w:rPr>
        <w:t xml:space="preserve">M </w:t>
      </w:r>
      <w:r w:rsidR="0027493D">
        <w:rPr>
          <w:rFonts w:cs="B Nazanin"/>
          <w:b/>
          <w:bCs/>
          <w:sz w:val="44"/>
          <w:szCs w:val="44"/>
          <w:lang w:bidi="fa-IR"/>
        </w:rPr>
        <w:t xml:space="preserve">         </w:t>
      </w:r>
      <w:r w:rsidRPr="00B27BD6">
        <w:rPr>
          <w:rFonts w:cs="B Nazanin"/>
          <w:b/>
          <w:bCs/>
          <w:sz w:val="44"/>
          <w:szCs w:val="44"/>
          <w:lang w:bidi="fa-IR"/>
        </w:rPr>
        <w:t xml:space="preserve">  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</w:t>
      </w:r>
    </w:p>
    <w:p w:rsidR="007957BA" w:rsidRPr="00B27BD6" w:rsidRDefault="007957BA" w:rsidP="007957BA">
      <w:pPr>
        <w:tabs>
          <w:tab w:val="left" w:pos="6435"/>
        </w:tabs>
        <w:bidi/>
        <w:rPr>
          <w:b/>
          <w:bCs/>
          <w:sz w:val="44"/>
          <w:szCs w:val="44"/>
          <w:lang w:bidi="fa-IR"/>
        </w:rPr>
      </w:pPr>
      <w:r w:rsidRPr="00B27BD6">
        <w:rPr>
          <w:b/>
          <w:bCs/>
          <w:sz w:val="40"/>
          <w:szCs w:val="40"/>
          <w:rtl/>
          <w:lang w:bidi="fa-IR"/>
        </w:rPr>
        <w:tab/>
      </w:r>
      <w:r w:rsidRPr="00B27BD6">
        <w:rPr>
          <w:b/>
          <w:bCs/>
          <w:sz w:val="44"/>
          <w:szCs w:val="44"/>
          <w:lang w:bidi="fa-IR"/>
        </w:rPr>
        <w:t>B</w:t>
      </w:r>
      <w:r w:rsidR="0027493D">
        <w:rPr>
          <w:b/>
          <w:bCs/>
          <w:sz w:val="44"/>
          <w:szCs w:val="44"/>
          <w:lang w:bidi="fa-IR"/>
        </w:rPr>
        <w:t xml:space="preserve">                                                       </w:t>
      </w:r>
      <w:r w:rsidRPr="00B27BD6">
        <w:rPr>
          <w:b/>
          <w:bCs/>
          <w:sz w:val="44"/>
          <w:szCs w:val="44"/>
          <w:lang w:bidi="fa-IR"/>
        </w:rPr>
        <w:t xml:space="preserve">    </w:t>
      </w:r>
    </w:p>
    <w:p w:rsidR="007957BA" w:rsidRPr="00B27BD6" w:rsidRDefault="0027493D" w:rsidP="007957BA">
      <w:pPr>
        <w:bidi/>
        <w:rPr>
          <w:rFonts w:cs="B Nazanin"/>
          <w:b/>
          <w:bCs/>
          <w:sz w:val="44"/>
          <w:szCs w:val="44"/>
          <w:rtl/>
          <w:lang w:bidi="fa-IR"/>
        </w:rPr>
      </w:pPr>
      <w:r>
        <w:rPr>
          <w:rFonts w:cs="B Nazanin" w:hint="cs"/>
          <w:b/>
          <w:bCs/>
          <w:sz w:val="44"/>
          <w:szCs w:val="44"/>
          <w:rtl/>
          <w:lang w:bidi="fa-IR"/>
        </w:rPr>
        <w:t>60</w:t>
      </w:r>
      <w:r w:rsidR="007957BA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- کانی گرافیت و مرمر به ترتیب از دگرگونی کدام نوع سنگ به وجود آمده اند ؟ </w:t>
      </w:r>
    </w:p>
    <w:p w:rsidR="000A01EB" w:rsidRPr="00B27BD6" w:rsidRDefault="007957BA" w:rsidP="007957BA">
      <w:pPr>
        <w:bidi/>
        <w:rPr>
          <w:rFonts w:cs="B Nazanin"/>
          <w:b/>
          <w:bCs/>
          <w:sz w:val="44"/>
          <w:szCs w:val="44"/>
          <w:rtl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الف) ذغال سنگ- کنگلومرا    </w:t>
      </w:r>
      <w:r w:rsidR="000A01EB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          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ب)ماسه سنگ- کنگلومرا      </w:t>
      </w:r>
    </w:p>
    <w:p w:rsidR="007957BA" w:rsidRPr="00B27BD6" w:rsidRDefault="007957BA" w:rsidP="000A01EB">
      <w:pPr>
        <w:bidi/>
        <w:rPr>
          <w:rFonts w:cs="B Nazanin"/>
          <w:b/>
          <w:bCs/>
          <w:sz w:val="44"/>
          <w:szCs w:val="44"/>
          <w:lang w:bidi="fa-IR"/>
        </w:rPr>
      </w:pP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ج) ذغال سنگ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سنگ آهک    </w:t>
      </w:r>
      <w:r w:rsidR="000A01EB"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                  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 د)ماسه سنگ </w:t>
      </w:r>
      <w:r w:rsidRPr="00B27BD6">
        <w:rPr>
          <w:rFonts w:ascii="Times New Roman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cs="B Nazanin" w:hint="cs"/>
          <w:b/>
          <w:bCs/>
          <w:sz w:val="44"/>
          <w:szCs w:val="44"/>
          <w:rtl/>
          <w:lang w:bidi="fa-IR"/>
        </w:rPr>
        <w:t xml:space="preserve"> سنگ آهک</w:t>
      </w:r>
    </w:p>
    <w:p w:rsidR="00F760E5" w:rsidRPr="0027493D" w:rsidRDefault="007957BA" w:rsidP="00FA3047">
      <w:pPr>
        <w:jc w:val="right"/>
        <w:rPr>
          <w:rFonts w:cs="B Nazanin"/>
          <w:b/>
          <w:bCs/>
          <w:color w:val="FF0000"/>
          <w:sz w:val="56"/>
          <w:szCs w:val="52"/>
          <w:u w:val="single"/>
          <w:rtl/>
          <w:lang w:bidi="fa-IR"/>
        </w:rPr>
      </w:pPr>
      <w:r w:rsidRPr="0027493D">
        <w:rPr>
          <w:rFonts w:cs="B Nazanin" w:hint="cs"/>
          <w:b/>
          <w:bCs/>
          <w:color w:val="FF0000"/>
          <w:sz w:val="56"/>
          <w:szCs w:val="52"/>
          <w:u w:val="single"/>
          <w:rtl/>
          <w:lang w:bidi="fa-IR"/>
        </w:rPr>
        <w:t>سوالات عربی</w:t>
      </w:r>
    </w:p>
    <w:p w:rsidR="00F760E5" w:rsidRPr="00B27BD6" w:rsidRDefault="00370FED" w:rsidP="00F760E5">
      <w:pPr>
        <w:bidi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61</w:t>
      </w:r>
      <w:r w:rsidR="00F760E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-سَیّارةٌ کبیرةٌ لِحَملِ المُسافِر:</w:t>
      </w:r>
    </w:p>
    <w:p w:rsidR="00F760E5" w:rsidRPr="00B27BD6" w:rsidRDefault="00F760E5" w:rsidP="00F760E5">
      <w:pPr>
        <w:bidi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الف)الطائرة                       ب)السَّفینة                        ج)الحافِلَة                              د) اَلسّائق</w:t>
      </w:r>
    </w:p>
    <w:p w:rsidR="00F760E5" w:rsidRPr="00B27BD6" w:rsidRDefault="00370FED" w:rsidP="00F760E5">
      <w:pPr>
        <w:bidi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lastRenderedPageBreak/>
        <w:t>62</w:t>
      </w:r>
      <w:r w:rsidR="00F760E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- ترجمه «اَرضُ الله واسِعةٌ » در کدام گزینه آمده است </w:t>
      </w:r>
    </w:p>
    <w:p w:rsidR="000A01EB" w:rsidRPr="00B27BD6" w:rsidRDefault="00F760E5" w:rsidP="00F760E5">
      <w:pPr>
        <w:bidi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الف) زمین خدا پهناور است </w:t>
      </w:r>
      <w:r w:rsidR="000A01EB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                        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  ب)زمین خدا بسیار بزرگ است     </w:t>
      </w:r>
    </w:p>
    <w:p w:rsidR="00F760E5" w:rsidRPr="00B27BD6" w:rsidRDefault="00F760E5" w:rsidP="000A01EB">
      <w:pPr>
        <w:bidi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 ج) زمین و آسمان وسیع است     </w:t>
      </w:r>
      <w:r w:rsidR="000A01EB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              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    د) زمین خدا زیبا است </w:t>
      </w:r>
    </w:p>
    <w:p w:rsidR="00F760E5" w:rsidRPr="00B27BD6" w:rsidRDefault="00370FED" w:rsidP="00F760E5">
      <w:pPr>
        <w:bidi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63</w:t>
      </w:r>
      <w:r w:rsidR="00F760E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-کدام گزینه ترجمه صحیح «خواهید پذیرفت » می باشد ؟  </w:t>
      </w:r>
    </w:p>
    <w:p w:rsidR="00F760E5" w:rsidRPr="00B27BD6" w:rsidRDefault="00F760E5" w:rsidP="00F760E5">
      <w:pPr>
        <w:bidi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الف) سَتَقبَلونَ                   ب) سَوفَ تَقبَلَینَ                         ج) سَوفَ تَقبَلانِ            د)  گزینه الف و ج </w:t>
      </w:r>
    </w:p>
    <w:p w:rsidR="00F760E5" w:rsidRPr="00B27BD6" w:rsidRDefault="00370FED" w:rsidP="00F760E5">
      <w:pPr>
        <w:bidi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64</w:t>
      </w:r>
      <w:r w:rsidR="00F760E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-کدام فعل مناسب جای خالی است ؟هُما .............فِی السّاحَةِ </w:t>
      </w:r>
    </w:p>
    <w:p w:rsidR="00F760E5" w:rsidRPr="00B27BD6" w:rsidRDefault="00F760E5" w:rsidP="00F760E5">
      <w:pPr>
        <w:bidi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الف ) یَلعَبونَ                       ب ) تَلعَبانِ                          ج ) یَلعَبانِ             </w:t>
      </w:r>
      <w:r w:rsidR="000A01EB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    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    د ) گزینه ب و ج </w:t>
      </w:r>
    </w:p>
    <w:p w:rsidR="00F760E5" w:rsidRPr="00B27BD6" w:rsidRDefault="00370FED" w:rsidP="00F760E5">
      <w:pPr>
        <w:bidi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65</w:t>
      </w:r>
      <w:r w:rsidR="00F760E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- ماضی منفی فعل «یَعلَمونَ » در کدام گزینه آمده است ؟</w:t>
      </w:r>
    </w:p>
    <w:p w:rsidR="00F760E5" w:rsidRPr="00B27BD6" w:rsidRDefault="00F760E5" w:rsidP="00F760E5">
      <w:pPr>
        <w:bidi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الف )ما عَمِلوا                      ب) ما عَلِموا                   ج) ما عَلِمتُم                 </w:t>
      </w:r>
      <w:r w:rsidR="000A01EB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 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         د) ما یَعلَمونَ </w:t>
      </w:r>
    </w:p>
    <w:p w:rsidR="005B7B69" w:rsidRPr="00B27BD6" w:rsidRDefault="005B7B69" w:rsidP="005B7B69">
      <w:pPr>
        <w:bidi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</w:p>
    <w:p w:rsidR="00F760E5" w:rsidRPr="00B27BD6" w:rsidRDefault="00370FED" w:rsidP="00F760E5">
      <w:pPr>
        <w:bidi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lastRenderedPageBreak/>
        <w:t>66</w:t>
      </w:r>
      <w:r w:rsidR="00F760E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- کدام فعل هم مذکر است و هم مونث ؟</w:t>
      </w:r>
    </w:p>
    <w:p w:rsidR="00F760E5" w:rsidRPr="00B27BD6" w:rsidRDefault="00F760E5" w:rsidP="000A01EB">
      <w:pPr>
        <w:bidi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الف )یَجلِسونَ                             ب) تَنظُرنَ                  ج) تَکتُبینَ       </w:t>
      </w:r>
      <w:r w:rsidR="000A01EB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                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  د) تَحرُسانِ</w:t>
      </w:r>
    </w:p>
    <w:p w:rsidR="00F760E5" w:rsidRPr="00B27BD6" w:rsidRDefault="00370FED" w:rsidP="00F760E5">
      <w:pPr>
        <w:bidi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67</w:t>
      </w:r>
      <w:r w:rsidR="00F760E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-مضارع فعل «رَجَعنَ  » در کدام گزینه آمده است </w:t>
      </w:r>
    </w:p>
    <w:p w:rsidR="00F760E5" w:rsidRPr="00B27BD6" w:rsidRDefault="00F760E5" w:rsidP="000A01EB">
      <w:pPr>
        <w:bidi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الف )تَرجِعنَ                         ب) یَرجِعونَ                          ج) تَرجِعینَ                      د)یَرجِعنَ </w:t>
      </w:r>
    </w:p>
    <w:p w:rsidR="00F760E5" w:rsidRPr="00B27BD6" w:rsidRDefault="00370FED" w:rsidP="00F760E5">
      <w:pPr>
        <w:bidi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68</w:t>
      </w:r>
      <w:r w:rsidR="00F760E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- ما معنی «المِنشَفَة » ؟</w:t>
      </w:r>
    </w:p>
    <w:p w:rsidR="00F760E5" w:rsidRPr="00B27BD6" w:rsidRDefault="00F760E5" w:rsidP="000A01EB">
      <w:pPr>
        <w:bidi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الف )مسواک                          ب )حوله                         ج ) خمیر دندان                  د ) شکوفه </w:t>
      </w:r>
    </w:p>
    <w:p w:rsidR="00F760E5" w:rsidRPr="00B27BD6" w:rsidRDefault="00370FED" w:rsidP="00F760E5">
      <w:pPr>
        <w:bidi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69</w:t>
      </w:r>
      <w:r w:rsidR="00F760E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- نَحنُ ناکُلُ  .............و ....................فِی الفَطورِ.</w:t>
      </w:r>
    </w:p>
    <w:p w:rsidR="00F760E5" w:rsidRPr="00B27BD6" w:rsidRDefault="00F760E5" w:rsidP="00F760E5">
      <w:pPr>
        <w:bidi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الف ) الخُبزَ </w:t>
      </w:r>
      <w:r w:rsidRPr="00B27BD6">
        <w:rPr>
          <w:rFonts w:ascii="Times New Roman" w:eastAsia="Calibri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 الرُّزَّ                 ب ) الفاکِهَةَ </w:t>
      </w:r>
      <w:r w:rsidRPr="00B27BD6">
        <w:rPr>
          <w:rFonts w:ascii="Times New Roman" w:eastAsia="Calibri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 القَمحَ             ج )العَشاءَ </w:t>
      </w:r>
      <w:r w:rsidRPr="00B27BD6">
        <w:rPr>
          <w:rFonts w:ascii="Times New Roman" w:eastAsia="Calibri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 الغَداءَ      </w:t>
      </w:r>
      <w:r w:rsidR="000A01EB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     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     د ) الخُبزَ </w:t>
      </w:r>
      <w:r w:rsidRPr="00B27BD6">
        <w:rPr>
          <w:rFonts w:ascii="Times New Roman" w:eastAsia="Calibri" w:hAnsi="Times New Roman" w:cs="Times New Roman" w:hint="cs"/>
          <w:b/>
          <w:bCs/>
          <w:sz w:val="44"/>
          <w:szCs w:val="44"/>
          <w:rtl/>
          <w:lang w:bidi="fa-IR"/>
        </w:rPr>
        <w:t>–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 الشّایَ </w:t>
      </w:r>
    </w:p>
    <w:p w:rsidR="00F760E5" w:rsidRPr="00B27BD6" w:rsidRDefault="00370FED" w:rsidP="00F760E5">
      <w:pPr>
        <w:bidi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7</w:t>
      </w:r>
      <w:r w:rsidR="00F760E5"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0- در کدام گزینه ضمیر نادرست آمده است ؟</w:t>
      </w:r>
    </w:p>
    <w:p w:rsidR="00F760E5" w:rsidRPr="00B27BD6" w:rsidRDefault="00F760E5" w:rsidP="00F760E5">
      <w:pPr>
        <w:bidi/>
        <w:rPr>
          <w:rFonts w:ascii="Calibri" w:eastAsia="Calibri" w:hAnsi="Calibri" w:cs="B Nazanin"/>
          <w:b/>
          <w:bCs/>
          <w:sz w:val="44"/>
          <w:szCs w:val="44"/>
          <w:lang w:bidi="fa-IR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الف ) هُوَ تَعرِفُ                   ب ) اَنتَ تَنظُر                      ج )اَنتِ تَشکُرینَ                   د ) اَنَا اَجلِسُ </w:t>
      </w:r>
    </w:p>
    <w:p w:rsidR="00F760E5" w:rsidRPr="0027493D" w:rsidRDefault="00F760E5" w:rsidP="00F760E5">
      <w:pPr>
        <w:jc w:val="right"/>
        <w:rPr>
          <w:rFonts w:cs="B Nazanin"/>
          <w:b/>
          <w:bCs/>
          <w:color w:val="FF0000"/>
          <w:sz w:val="52"/>
          <w:szCs w:val="48"/>
          <w:u w:val="single"/>
          <w:rtl/>
          <w:lang w:bidi="fa-IR"/>
        </w:rPr>
      </w:pPr>
      <w:r w:rsidRPr="0027493D">
        <w:rPr>
          <w:rFonts w:cs="B Nazanin" w:hint="cs"/>
          <w:b/>
          <w:bCs/>
          <w:color w:val="FF0000"/>
          <w:sz w:val="52"/>
          <w:szCs w:val="48"/>
          <w:u w:val="single"/>
          <w:rtl/>
          <w:lang w:bidi="fa-IR"/>
        </w:rPr>
        <w:lastRenderedPageBreak/>
        <w:t>سوالات زبان انگلیسی</w:t>
      </w:r>
    </w:p>
    <w:p w:rsidR="00F760E5" w:rsidRPr="00B27BD6" w:rsidRDefault="00370FED" w:rsidP="00370FED">
      <w:pPr>
        <w:spacing w:after="160" w:line="256" w:lineRule="auto"/>
        <w:ind w:left="150"/>
        <w:contextualSpacing/>
        <w:rPr>
          <w:rFonts w:ascii="Arial" w:eastAsia="Calibri" w:hAnsi="Arial" w:cs="Arial"/>
          <w:b/>
          <w:bCs/>
          <w:sz w:val="44"/>
          <w:szCs w:val="44"/>
          <w:lang w:bidi="ar-SA"/>
        </w:rPr>
      </w:pPr>
      <w:r>
        <w:rPr>
          <w:rFonts w:ascii="Arial" w:eastAsia="Calibri" w:hAnsi="Arial" w:cs="Arial"/>
          <w:b/>
          <w:bCs/>
          <w:sz w:val="44"/>
          <w:szCs w:val="44"/>
          <w:lang w:bidi="ar-SA"/>
        </w:rPr>
        <w:t>71-</w:t>
      </w:r>
      <w:r w:rsidR="00F760E5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It’s 12 </w:t>
      </w:r>
      <w:proofErr w:type="gramStart"/>
      <w:r w:rsidR="00F760E5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pm .</w:t>
      </w:r>
      <w:proofErr w:type="gramEnd"/>
      <w:r w:rsidR="00F760E5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It’s ……………….</w:t>
      </w:r>
    </w:p>
    <w:p w:rsidR="00F760E5" w:rsidRPr="00B27BD6" w:rsidRDefault="00F760E5" w:rsidP="00B27BD6">
      <w:pPr>
        <w:numPr>
          <w:ilvl w:val="0"/>
          <w:numId w:val="3"/>
        </w:numPr>
        <w:spacing w:after="160" w:line="256" w:lineRule="auto"/>
        <w:contextualSpacing/>
        <w:rPr>
          <w:rFonts w:ascii="Arial" w:eastAsia="Calibri" w:hAnsi="Arial" w:cs="Arial"/>
          <w:b/>
          <w:bCs/>
          <w:sz w:val="44"/>
          <w:szCs w:val="44"/>
          <w:lang w:bidi="ar-SA"/>
        </w:rPr>
      </w:pP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Sunset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     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b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sunrise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      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c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midday 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d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- midnight </w:t>
      </w:r>
    </w:p>
    <w:p w:rsidR="00F760E5" w:rsidRPr="00B27BD6" w:rsidRDefault="00F760E5" w:rsidP="00370FED">
      <w:pPr>
        <w:spacing w:after="160" w:line="256" w:lineRule="auto"/>
        <w:rPr>
          <w:rFonts w:ascii="Arial" w:eastAsia="Calibri" w:hAnsi="Arial" w:cs="Arial"/>
          <w:b/>
          <w:bCs/>
          <w:sz w:val="44"/>
          <w:szCs w:val="44"/>
          <w:lang w:bidi="ar-SA"/>
        </w:rPr>
      </w:pP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</w:t>
      </w:r>
      <w:r w:rsidR="00370FED">
        <w:rPr>
          <w:rFonts w:ascii="Arial" w:eastAsia="Calibri" w:hAnsi="Arial" w:cs="Arial"/>
          <w:b/>
          <w:bCs/>
          <w:sz w:val="44"/>
          <w:szCs w:val="44"/>
          <w:lang w:bidi="ar-SA"/>
        </w:rPr>
        <w:t>72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– </w:t>
      </w:r>
      <w:proofErr w:type="gramStart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I  can</w:t>
      </w:r>
      <w:proofErr w:type="gramEnd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…….. </w:t>
      </w:r>
      <w:proofErr w:type="gramStart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my  favorite</w:t>
      </w:r>
      <w:proofErr w:type="gramEnd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food .  </w:t>
      </w:r>
      <w:proofErr w:type="gramStart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I  can</w:t>
      </w:r>
      <w:proofErr w:type="gramEnd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………… with  a  computer.</w:t>
      </w:r>
    </w:p>
    <w:p w:rsidR="00F760E5" w:rsidRPr="00B27BD6" w:rsidRDefault="00F760E5" w:rsidP="00B27BD6">
      <w:pPr>
        <w:spacing w:after="160" w:line="256" w:lineRule="auto"/>
        <w:rPr>
          <w:rFonts w:ascii="Arial" w:eastAsia="Calibri" w:hAnsi="Arial" w:cs="Arial"/>
          <w:b/>
          <w:bCs/>
          <w:sz w:val="44"/>
          <w:szCs w:val="44"/>
          <w:lang w:bidi="ar-SA"/>
        </w:rPr>
      </w:pP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a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take- make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b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cook – work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c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read – work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d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take – make</w:t>
      </w:r>
    </w:p>
    <w:p w:rsidR="00F760E5" w:rsidRPr="00B27BD6" w:rsidRDefault="00F760E5" w:rsidP="00370FED">
      <w:pPr>
        <w:spacing w:after="160" w:line="256" w:lineRule="auto"/>
        <w:rPr>
          <w:rFonts w:ascii="Arial" w:eastAsia="Calibri" w:hAnsi="Arial" w:cs="Arial"/>
          <w:b/>
          <w:bCs/>
          <w:sz w:val="44"/>
          <w:szCs w:val="44"/>
          <w:lang w:bidi="ar-SA"/>
        </w:rPr>
      </w:pP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</w:t>
      </w:r>
      <w:r w:rsidR="00370FED">
        <w:rPr>
          <w:rFonts w:ascii="Arial" w:eastAsia="Calibri" w:hAnsi="Arial" w:cs="Arial"/>
          <w:b/>
          <w:bCs/>
          <w:sz w:val="44"/>
          <w:szCs w:val="44"/>
          <w:lang w:bidi="ar-SA"/>
        </w:rPr>
        <w:t>73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</w:t>
      </w:r>
      <w:proofErr w:type="spellStart"/>
      <w:proofErr w:type="gramStart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Birjand</w:t>
      </w:r>
      <w:proofErr w:type="spellEnd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is</w:t>
      </w:r>
      <w:proofErr w:type="gramEnd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in   ……. and  Kermanshah  is  in   ……..</w:t>
      </w:r>
    </w:p>
    <w:p w:rsidR="00F760E5" w:rsidRPr="00B27BD6" w:rsidRDefault="00F760E5" w:rsidP="00B27BD6">
      <w:pPr>
        <w:spacing w:after="160" w:line="256" w:lineRule="auto"/>
        <w:rPr>
          <w:rFonts w:ascii="Arial" w:eastAsia="Calibri" w:hAnsi="Arial" w:cs="Arial"/>
          <w:b/>
          <w:bCs/>
          <w:sz w:val="44"/>
          <w:szCs w:val="44"/>
          <w:lang w:bidi="ar-SA"/>
        </w:rPr>
      </w:pP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a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north– east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b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west– north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c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east– west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d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west - east </w:t>
      </w:r>
    </w:p>
    <w:p w:rsidR="00F760E5" w:rsidRPr="00B27BD6" w:rsidRDefault="00F760E5" w:rsidP="00370FED">
      <w:pPr>
        <w:spacing w:after="160" w:line="256" w:lineRule="auto"/>
        <w:rPr>
          <w:rFonts w:ascii="Arial" w:eastAsia="Calibri" w:hAnsi="Arial" w:cs="Arial"/>
          <w:b/>
          <w:bCs/>
          <w:sz w:val="44"/>
          <w:szCs w:val="44"/>
          <w:lang w:bidi="ar-SA"/>
        </w:rPr>
      </w:pP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</w:t>
      </w:r>
      <w:r w:rsidR="00370FED">
        <w:rPr>
          <w:rFonts w:ascii="Arial" w:eastAsia="Calibri" w:hAnsi="Arial" w:cs="Arial"/>
          <w:b/>
          <w:bCs/>
          <w:sz w:val="44"/>
          <w:szCs w:val="44"/>
          <w:lang w:bidi="ar-SA"/>
        </w:rPr>
        <w:t>74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</w:t>
      </w:r>
      <w:proofErr w:type="gramStart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Eat  healthy</w:t>
      </w:r>
      <w:proofErr w:type="gramEnd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food , not  fast  food .</w:t>
      </w:r>
    </w:p>
    <w:p w:rsidR="00F760E5" w:rsidRPr="00B27BD6" w:rsidRDefault="00F760E5" w:rsidP="000A01EB">
      <w:pPr>
        <w:spacing w:after="160" w:line="256" w:lineRule="auto"/>
        <w:rPr>
          <w:rFonts w:ascii="Arial" w:eastAsia="Calibri" w:hAnsi="Arial" w:cs="Arial"/>
          <w:b/>
          <w:bCs/>
          <w:sz w:val="44"/>
          <w:szCs w:val="44"/>
          <w:rtl/>
          <w:lang w:bidi="fa-IR"/>
        </w:rPr>
      </w:pP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   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a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</w:t>
      </w:r>
      <w:r w:rsidRPr="00B27BD6">
        <w:rPr>
          <w:rFonts w:ascii="Arial" w:eastAsia="Calibri" w:hAnsi="Arial" w:cs="Arial"/>
          <w:b/>
          <w:bCs/>
          <w:sz w:val="44"/>
          <w:szCs w:val="44"/>
          <w:rtl/>
          <w:lang w:bidi="fa-IR"/>
        </w:rPr>
        <w:t xml:space="preserve">فست فود غذای سالمی است </w:t>
      </w:r>
      <w:r w:rsidRPr="00B27BD6">
        <w:rPr>
          <w:rFonts w:ascii="Arial" w:eastAsia="Calibri" w:hAnsi="Arial" w:cs="Arial"/>
          <w:b/>
          <w:bCs/>
          <w:sz w:val="44"/>
          <w:szCs w:val="44"/>
          <w:lang w:bidi="fa-IR"/>
        </w:rPr>
        <w:t xml:space="preserve">    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fa-IR"/>
        </w:rPr>
        <w:t xml:space="preserve">      </w:t>
      </w:r>
      <w:r w:rsidRPr="00B27BD6">
        <w:rPr>
          <w:rFonts w:ascii="Arial" w:eastAsia="Calibri" w:hAnsi="Arial" w:cs="Arial"/>
          <w:b/>
          <w:bCs/>
          <w:sz w:val="44"/>
          <w:szCs w:val="44"/>
          <w:lang w:bidi="fa-IR"/>
        </w:rPr>
        <w:t xml:space="preserve">   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fa-IR"/>
        </w:rPr>
        <w:t>b</w:t>
      </w:r>
      <w:r w:rsidRPr="00B27BD6">
        <w:rPr>
          <w:rFonts w:ascii="Arial" w:eastAsia="Calibri" w:hAnsi="Arial" w:cs="Arial"/>
          <w:b/>
          <w:bCs/>
          <w:sz w:val="44"/>
          <w:szCs w:val="44"/>
          <w:lang w:bidi="fa-IR"/>
        </w:rPr>
        <w:t xml:space="preserve"> – </w:t>
      </w:r>
      <w:r w:rsidRPr="00B27BD6">
        <w:rPr>
          <w:rFonts w:ascii="Arial" w:eastAsia="Calibri" w:hAnsi="Arial" w:cs="Arial" w:hint="cs"/>
          <w:b/>
          <w:bCs/>
          <w:sz w:val="44"/>
          <w:szCs w:val="44"/>
          <w:rtl/>
          <w:lang w:bidi="fa-IR"/>
        </w:rPr>
        <w:t xml:space="preserve">غذای سالم یعنی فست فود </w:t>
      </w:r>
      <w:r w:rsidRPr="00B27BD6">
        <w:rPr>
          <w:rFonts w:ascii="Arial" w:eastAsia="Calibri" w:hAnsi="Arial" w:cs="Arial" w:hint="cs"/>
          <w:b/>
          <w:bCs/>
          <w:sz w:val="44"/>
          <w:szCs w:val="44"/>
          <w:lang w:bidi="fa-IR"/>
        </w:rPr>
        <w:t xml:space="preserve"> </w:t>
      </w:r>
    </w:p>
    <w:p w:rsidR="00F760E5" w:rsidRPr="00B27BD6" w:rsidRDefault="00F760E5" w:rsidP="000A01EB">
      <w:pPr>
        <w:spacing w:after="160" w:line="256" w:lineRule="auto"/>
        <w:rPr>
          <w:rFonts w:ascii="Arial" w:eastAsia="Calibri" w:hAnsi="Arial" w:cs="Arial"/>
          <w:b/>
          <w:bCs/>
          <w:sz w:val="44"/>
          <w:szCs w:val="44"/>
          <w:lang w:bidi="fa-IR"/>
        </w:rPr>
      </w:pPr>
      <w:r w:rsidRPr="00B27BD6">
        <w:rPr>
          <w:rFonts w:ascii="Arial" w:eastAsia="Calibri" w:hAnsi="Arial" w:cs="Arial"/>
          <w:b/>
          <w:bCs/>
          <w:sz w:val="44"/>
          <w:szCs w:val="44"/>
          <w:lang w:bidi="fa-IR"/>
        </w:rPr>
        <w:t xml:space="preserve">  </w:t>
      </w:r>
      <w:r w:rsidRPr="00B27BD6">
        <w:rPr>
          <w:rFonts w:ascii="Arial" w:eastAsia="Calibri" w:hAnsi="Arial" w:cs="Arial" w:hint="cs"/>
          <w:b/>
          <w:bCs/>
          <w:sz w:val="44"/>
          <w:szCs w:val="44"/>
          <w:rtl/>
          <w:lang w:bidi="fa-IR"/>
        </w:rPr>
        <w:t xml:space="preserve">        </w:t>
      </w:r>
      <w:proofErr w:type="gramStart"/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fa-IR"/>
        </w:rPr>
        <w:t>c</w:t>
      </w:r>
      <w:proofErr w:type="gramEnd"/>
      <w:r w:rsidRPr="00B27BD6">
        <w:rPr>
          <w:rFonts w:ascii="Arial" w:eastAsia="Calibri" w:hAnsi="Arial" w:cs="Arial" w:hint="cs"/>
          <w:b/>
          <w:bCs/>
          <w:sz w:val="44"/>
          <w:szCs w:val="44"/>
          <w:rtl/>
          <w:lang w:bidi="fa-IR"/>
        </w:rPr>
        <w:t xml:space="preserve"> </w:t>
      </w:r>
      <w:r w:rsidRPr="00B27BD6">
        <w:rPr>
          <w:rFonts w:ascii="Arial" w:eastAsia="Calibri" w:hAnsi="Arial" w:cs="Arial"/>
          <w:b/>
          <w:bCs/>
          <w:sz w:val="44"/>
          <w:szCs w:val="44"/>
          <w:lang w:bidi="fa-IR"/>
        </w:rPr>
        <w:t xml:space="preserve"> </w:t>
      </w:r>
      <w:r w:rsidR="000A01EB" w:rsidRPr="00B27BD6">
        <w:rPr>
          <w:rFonts w:ascii="Arial" w:eastAsia="Calibri" w:hAnsi="Arial" w:cs="Arial" w:hint="cs"/>
          <w:b/>
          <w:bCs/>
          <w:sz w:val="44"/>
          <w:szCs w:val="44"/>
          <w:rtl/>
          <w:lang w:bidi="fa-IR"/>
        </w:rPr>
        <w:t xml:space="preserve">            </w:t>
      </w:r>
      <w:r w:rsidRPr="00B27BD6">
        <w:rPr>
          <w:rFonts w:ascii="Arial" w:eastAsia="Calibri" w:hAnsi="Arial" w:cs="Arial" w:hint="cs"/>
          <w:b/>
          <w:bCs/>
          <w:sz w:val="44"/>
          <w:szCs w:val="44"/>
          <w:rtl/>
          <w:lang w:bidi="fa-IR"/>
        </w:rPr>
        <w:t xml:space="preserve"> غذای سالم بخورید نه فست فود    -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fa-IR"/>
        </w:rPr>
        <w:t>d</w:t>
      </w:r>
      <w:r w:rsidRPr="00B27BD6">
        <w:rPr>
          <w:rFonts w:ascii="Arial" w:eastAsia="Calibri" w:hAnsi="Arial" w:cs="Arial" w:hint="cs"/>
          <w:b/>
          <w:bCs/>
          <w:sz w:val="44"/>
          <w:szCs w:val="44"/>
          <w:rtl/>
          <w:lang w:bidi="fa-IR"/>
        </w:rPr>
        <w:t xml:space="preserve">              فست فود غذای سالمی نیست - </w:t>
      </w:r>
      <w:r w:rsidRPr="00B27BD6">
        <w:rPr>
          <w:rFonts w:ascii="Arial" w:eastAsia="Calibri" w:hAnsi="Arial" w:cs="Arial"/>
          <w:b/>
          <w:bCs/>
          <w:sz w:val="44"/>
          <w:szCs w:val="44"/>
          <w:lang w:bidi="fa-IR"/>
        </w:rPr>
        <w:t xml:space="preserve">                                                                                            </w:t>
      </w:r>
    </w:p>
    <w:p w:rsidR="00B27BD6" w:rsidRDefault="00F760E5" w:rsidP="0027493D">
      <w:pPr>
        <w:spacing w:after="160" w:line="256" w:lineRule="auto"/>
        <w:rPr>
          <w:rFonts w:ascii="Arial" w:eastAsia="Calibri" w:hAnsi="Arial" w:cs="Arial"/>
          <w:b/>
          <w:bCs/>
          <w:sz w:val="44"/>
          <w:szCs w:val="44"/>
          <w:lang w:bidi="ar-SA"/>
        </w:rPr>
      </w:pPr>
      <w:r w:rsidRPr="00B27BD6">
        <w:rPr>
          <w:rFonts w:ascii="Arial" w:eastAsia="Calibri" w:hAnsi="Arial" w:cs="Arial"/>
          <w:b/>
          <w:bCs/>
          <w:sz w:val="44"/>
          <w:szCs w:val="44"/>
          <w:rtl/>
          <w:lang w:bidi="ar-SA"/>
        </w:rPr>
        <w:t xml:space="preserve">  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</w:t>
      </w:r>
    </w:p>
    <w:p w:rsidR="00F760E5" w:rsidRPr="00B27BD6" w:rsidRDefault="00F760E5" w:rsidP="00370FED">
      <w:pPr>
        <w:spacing w:after="160" w:line="256" w:lineRule="auto"/>
        <w:rPr>
          <w:rFonts w:ascii="Arial" w:eastAsia="Calibri" w:hAnsi="Arial" w:cs="Arial"/>
          <w:b/>
          <w:bCs/>
          <w:sz w:val="44"/>
          <w:szCs w:val="44"/>
          <w:rtl/>
          <w:lang w:bidi="ar-SA"/>
        </w:rPr>
      </w:pP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</w:t>
      </w:r>
      <w:r w:rsidR="00370FED">
        <w:rPr>
          <w:rFonts w:ascii="Arial" w:eastAsia="Calibri" w:hAnsi="Arial" w:cs="Arial"/>
          <w:b/>
          <w:bCs/>
          <w:sz w:val="44"/>
          <w:szCs w:val="44"/>
          <w:lang w:bidi="ar-SA"/>
        </w:rPr>
        <w:t>75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</w:t>
      </w:r>
      <w:proofErr w:type="gramStart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A :</w:t>
      </w:r>
      <w:proofErr w:type="gramEnd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What’s  your  hobby ?      </w:t>
      </w:r>
      <w:proofErr w:type="gramStart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B :</w:t>
      </w:r>
      <w:proofErr w:type="gramEnd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………. the  internet.</w:t>
      </w:r>
    </w:p>
    <w:p w:rsidR="00F760E5" w:rsidRPr="00B27BD6" w:rsidRDefault="00F760E5" w:rsidP="00B27BD6">
      <w:pPr>
        <w:spacing w:after="160" w:line="256" w:lineRule="auto"/>
        <w:rPr>
          <w:rFonts w:ascii="Arial" w:eastAsia="Calibri" w:hAnsi="Arial" w:cs="Arial"/>
          <w:b/>
          <w:bCs/>
          <w:sz w:val="44"/>
          <w:szCs w:val="44"/>
          <w:lang w:bidi="ar-SA"/>
        </w:rPr>
      </w:pP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     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a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browsing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   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b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playing 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   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c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- reading 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     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d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going</w:t>
      </w:r>
    </w:p>
    <w:p w:rsidR="00F760E5" w:rsidRPr="00B27BD6" w:rsidRDefault="00F760E5" w:rsidP="00370FED">
      <w:pPr>
        <w:spacing w:after="160" w:line="256" w:lineRule="auto"/>
        <w:rPr>
          <w:rFonts w:ascii="Arial" w:eastAsia="Calibri" w:hAnsi="Arial" w:cs="Arial"/>
          <w:b/>
          <w:bCs/>
          <w:sz w:val="44"/>
          <w:szCs w:val="44"/>
          <w:lang w:bidi="ar-SA"/>
        </w:rPr>
      </w:pP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  </w:t>
      </w:r>
      <w:r w:rsidR="00370FED">
        <w:rPr>
          <w:rFonts w:ascii="Arial" w:eastAsia="Calibri" w:hAnsi="Arial" w:cs="Arial"/>
          <w:b/>
          <w:bCs/>
          <w:sz w:val="44"/>
          <w:szCs w:val="44"/>
          <w:lang w:bidi="ar-SA"/>
        </w:rPr>
        <w:t>76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</w:t>
      </w:r>
      <w:proofErr w:type="gramStart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The  farmers</w:t>
      </w:r>
      <w:proofErr w:type="gramEnd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work  on  sun flower  ………..</w:t>
      </w:r>
    </w:p>
    <w:p w:rsidR="00F760E5" w:rsidRPr="00B27BD6" w:rsidRDefault="00F760E5" w:rsidP="00062DB5">
      <w:pPr>
        <w:spacing w:after="160" w:line="256" w:lineRule="auto"/>
        <w:rPr>
          <w:rFonts w:ascii="Arial" w:eastAsia="Calibri" w:hAnsi="Arial" w:cs="Arial"/>
          <w:b/>
          <w:bCs/>
          <w:sz w:val="44"/>
          <w:szCs w:val="44"/>
          <w:lang w:bidi="ar-SA"/>
        </w:rPr>
      </w:pP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     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a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mountain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     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b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hill    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    c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cattle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          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d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fields</w:t>
      </w:r>
    </w:p>
    <w:p w:rsidR="00F760E5" w:rsidRPr="00B27BD6" w:rsidRDefault="00F760E5" w:rsidP="00370FED">
      <w:pPr>
        <w:spacing w:after="160" w:line="256" w:lineRule="auto"/>
        <w:rPr>
          <w:rFonts w:ascii="Arial" w:eastAsia="Calibri" w:hAnsi="Arial" w:cs="Arial"/>
          <w:b/>
          <w:bCs/>
          <w:sz w:val="44"/>
          <w:szCs w:val="44"/>
          <w:lang w:bidi="ar-SA"/>
        </w:rPr>
      </w:pP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lastRenderedPageBreak/>
        <w:t xml:space="preserve">      </w:t>
      </w:r>
      <w:r w:rsidR="00370FED">
        <w:rPr>
          <w:rFonts w:ascii="Arial" w:eastAsia="Calibri" w:hAnsi="Arial" w:cs="Arial"/>
          <w:b/>
          <w:bCs/>
          <w:sz w:val="44"/>
          <w:szCs w:val="44"/>
          <w:lang w:bidi="ar-SA"/>
        </w:rPr>
        <w:t>77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</w:t>
      </w:r>
      <w:proofErr w:type="gramStart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A :</w:t>
      </w:r>
      <w:proofErr w:type="gramEnd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……..’</w:t>
      </w:r>
      <w:proofErr w:type="gramStart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s  Tehran</w:t>
      </w:r>
      <w:proofErr w:type="gramEnd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famous for ?  </w:t>
      </w:r>
      <w:proofErr w:type="gramStart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B :</w:t>
      </w:r>
      <w:proofErr w:type="gramEnd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It’s famous for </w:t>
      </w:r>
      <w:proofErr w:type="spellStart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it’s</w:t>
      </w:r>
      <w:proofErr w:type="spellEnd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towers.</w:t>
      </w:r>
    </w:p>
    <w:p w:rsidR="00F760E5" w:rsidRPr="00B27BD6" w:rsidRDefault="00F760E5" w:rsidP="000A01EB">
      <w:pPr>
        <w:spacing w:after="160" w:line="256" w:lineRule="auto"/>
        <w:rPr>
          <w:rFonts w:ascii="Arial" w:eastAsia="Calibri" w:hAnsi="Arial" w:cs="Arial"/>
          <w:b/>
          <w:bCs/>
          <w:sz w:val="44"/>
          <w:szCs w:val="44"/>
          <w:lang w:bidi="ar-SA"/>
        </w:rPr>
      </w:pP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      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a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Where  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         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b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What 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  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c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How   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         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d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Why</w:t>
      </w:r>
    </w:p>
    <w:p w:rsidR="00F760E5" w:rsidRPr="00B27BD6" w:rsidRDefault="00F760E5" w:rsidP="00370FED">
      <w:pPr>
        <w:spacing w:after="160" w:line="256" w:lineRule="auto"/>
        <w:rPr>
          <w:rFonts w:ascii="Arial" w:eastAsia="Calibri" w:hAnsi="Arial" w:cs="Arial"/>
          <w:b/>
          <w:bCs/>
          <w:sz w:val="44"/>
          <w:szCs w:val="44"/>
          <w:lang w:bidi="ar-SA"/>
        </w:rPr>
      </w:pP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   </w:t>
      </w:r>
      <w:r w:rsidR="00370FED">
        <w:rPr>
          <w:rFonts w:ascii="Arial" w:eastAsia="Calibri" w:hAnsi="Arial" w:cs="Arial"/>
          <w:b/>
          <w:bCs/>
          <w:sz w:val="44"/>
          <w:szCs w:val="44"/>
          <w:lang w:bidi="ar-SA"/>
        </w:rPr>
        <w:t>78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</w:t>
      </w:r>
      <w:proofErr w:type="gramStart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She  has</w:t>
      </w:r>
      <w:proofErr w:type="gramEnd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a  stoma - - ache.</w:t>
      </w:r>
    </w:p>
    <w:p w:rsidR="00F760E5" w:rsidRPr="00B27BD6" w:rsidRDefault="00F760E5" w:rsidP="00062DB5">
      <w:pPr>
        <w:spacing w:after="160" w:line="256" w:lineRule="auto"/>
        <w:rPr>
          <w:rFonts w:ascii="Arial" w:eastAsia="Calibri" w:hAnsi="Arial" w:cs="Arial"/>
          <w:b/>
          <w:bCs/>
          <w:sz w:val="44"/>
          <w:szCs w:val="44"/>
          <w:lang w:bidi="ar-SA"/>
        </w:rPr>
      </w:pP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      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a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</w:t>
      </w:r>
      <w:proofErr w:type="spellStart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ch</w:t>
      </w:r>
      <w:proofErr w:type="spellEnd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               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b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</w:t>
      </w:r>
      <w:proofErr w:type="spellStart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sh</w:t>
      </w:r>
      <w:proofErr w:type="spellEnd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     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c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</w:t>
      </w:r>
      <w:proofErr w:type="spellStart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ck</w:t>
      </w:r>
      <w:proofErr w:type="spellEnd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 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            d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</w:t>
      </w:r>
      <w:proofErr w:type="spellStart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hc</w:t>
      </w:r>
      <w:proofErr w:type="spellEnd"/>
    </w:p>
    <w:p w:rsidR="00F760E5" w:rsidRPr="00B27BD6" w:rsidRDefault="00F760E5" w:rsidP="00370FED">
      <w:pPr>
        <w:spacing w:after="160" w:line="256" w:lineRule="auto"/>
        <w:rPr>
          <w:rFonts w:ascii="Arial" w:eastAsia="Calibri" w:hAnsi="Arial" w:cs="Arial"/>
          <w:b/>
          <w:bCs/>
          <w:sz w:val="44"/>
          <w:szCs w:val="44"/>
          <w:lang w:bidi="ar-SA"/>
        </w:rPr>
      </w:pP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   </w:t>
      </w:r>
      <w:r w:rsidR="00370FED">
        <w:rPr>
          <w:rFonts w:ascii="Arial" w:eastAsia="Calibri" w:hAnsi="Arial" w:cs="Arial"/>
          <w:b/>
          <w:bCs/>
          <w:sz w:val="44"/>
          <w:szCs w:val="44"/>
          <w:lang w:bidi="ar-SA"/>
        </w:rPr>
        <w:t>79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</w:t>
      </w:r>
      <w:proofErr w:type="gramStart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My  brother</w:t>
      </w:r>
      <w:proofErr w:type="gramEnd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can  ………. </w:t>
      </w:r>
      <w:proofErr w:type="gramStart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In  a</w:t>
      </w:r>
      <w:proofErr w:type="gramEnd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movie.</w:t>
      </w:r>
    </w:p>
    <w:p w:rsidR="00F760E5" w:rsidRPr="00B27BD6" w:rsidRDefault="00F760E5" w:rsidP="000A01EB">
      <w:pPr>
        <w:spacing w:after="160" w:line="256" w:lineRule="auto"/>
        <w:rPr>
          <w:rFonts w:ascii="Arial" w:eastAsia="Calibri" w:hAnsi="Arial" w:cs="Arial"/>
          <w:b/>
          <w:bCs/>
          <w:sz w:val="44"/>
          <w:szCs w:val="44"/>
          <w:lang w:bidi="ar-SA"/>
        </w:rPr>
      </w:pP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       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a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make 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          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b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work 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   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c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act  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           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d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run</w:t>
      </w:r>
    </w:p>
    <w:p w:rsidR="00F760E5" w:rsidRPr="00B27BD6" w:rsidRDefault="00F760E5" w:rsidP="00370FED">
      <w:pPr>
        <w:spacing w:after="160" w:line="256" w:lineRule="auto"/>
        <w:rPr>
          <w:rFonts w:ascii="Arial" w:eastAsia="Calibri" w:hAnsi="Arial" w:cs="Arial"/>
          <w:b/>
          <w:bCs/>
          <w:sz w:val="44"/>
          <w:szCs w:val="44"/>
          <w:lang w:bidi="ar-SA"/>
        </w:rPr>
      </w:pP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    </w:t>
      </w:r>
      <w:r w:rsidR="00370FED">
        <w:rPr>
          <w:rFonts w:ascii="Arial" w:eastAsia="Calibri" w:hAnsi="Arial" w:cs="Arial"/>
          <w:b/>
          <w:bCs/>
          <w:sz w:val="44"/>
          <w:szCs w:val="44"/>
          <w:lang w:bidi="ar-SA"/>
        </w:rPr>
        <w:t>8</w:t>
      </w:r>
      <w:bookmarkStart w:id="0" w:name="_GoBack"/>
      <w:bookmarkEnd w:id="0"/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0 – Europe  is  a  …………..</w:t>
      </w:r>
    </w:p>
    <w:p w:rsidR="00F760E5" w:rsidRPr="00B27BD6" w:rsidRDefault="00F760E5" w:rsidP="00062DB5">
      <w:pPr>
        <w:spacing w:after="160" w:line="256" w:lineRule="auto"/>
        <w:rPr>
          <w:rFonts w:ascii="Arial" w:eastAsia="Calibri" w:hAnsi="Arial" w:cs="Arial"/>
          <w:b/>
          <w:bCs/>
          <w:sz w:val="44"/>
          <w:szCs w:val="44"/>
          <w:lang w:bidi="ar-SA"/>
        </w:rPr>
      </w:pP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 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a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continent     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b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city  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    c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– nationality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 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   </w:t>
      </w:r>
      <w:r w:rsidR="000A01EB"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>d</w:t>
      </w:r>
      <w:r w:rsidRPr="00B27BD6">
        <w:rPr>
          <w:rFonts w:ascii="Arial" w:eastAsia="Calibri" w:hAnsi="Arial" w:cs="Arial"/>
          <w:b/>
          <w:bCs/>
          <w:sz w:val="44"/>
          <w:szCs w:val="44"/>
          <w:lang w:bidi="ar-SA"/>
        </w:rPr>
        <w:t xml:space="preserve"> - country</w:t>
      </w:r>
    </w:p>
    <w:p w:rsidR="00F760E5" w:rsidRPr="00B27BD6" w:rsidRDefault="00F760E5" w:rsidP="00F760E5">
      <w:pPr>
        <w:jc w:val="right"/>
        <w:rPr>
          <w:rFonts w:cs="B Nazanin"/>
          <w:b/>
          <w:bCs/>
          <w:sz w:val="52"/>
          <w:szCs w:val="48"/>
          <w:lang w:bidi="fa-IR"/>
        </w:rPr>
      </w:pPr>
    </w:p>
    <w:p w:rsidR="0027493D" w:rsidRDefault="0027493D" w:rsidP="00C055BF">
      <w:pPr>
        <w:spacing w:line="240" w:lineRule="auto"/>
        <w:jc w:val="right"/>
        <w:rPr>
          <w:rFonts w:ascii="Calibri" w:eastAsia="Calibri" w:hAnsi="Calibri" w:cs="B Nazanin"/>
          <w:b/>
          <w:bCs/>
          <w:sz w:val="44"/>
          <w:szCs w:val="44"/>
          <w:lang w:bidi="fa-IR"/>
        </w:rPr>
      </w:pPr>
    </w:p>
    <w:p w:rsidR="0027493D" w:rsidRDefault="0027493D" w:rsidP="00C055BF">
      <w:pPr>
        <w:spacing w:line="240" w:lineRule="auto"/>
        <w:jc w:val="right"/>
        <w:rPr>
          <w:rFonts w:ascii="Calibri" w:eastAsia="Calibri" w:hAnsi="Calibri" w:cs="B Nazanin"/>
          <w:b/>
          <w:bCs/>
          <w:sz w:val="44"/>
          <w:szCs w:val="44"/>
          <w:lang w:bidi="fa-IR"/>
        </w:rPr>
      </w:pPr>
    </w:p>
    <w:p w:rsidR="0027493D" w:rsidRDefault="0027493D" w:rsidP="00C055BF">
      <w:pPr>
        <w:spacing w:line="240" w:lineRule="auto"/>
        <w:jc w:val="right"/>
        <w:rPr>
          <w:rFonts w:ascii="Calibri" w:eastAsia="Calibri" w:hAnsi="Calibri" w:cs="B Nazanin"/>
          <w:b/>
          <w:bCs/>
          <w:sz w:val="44"/>
          <w:szCs w:val="44"/>
          <w:lang w:bidi="fa-IR"/>
        </w:rPr>
      </w:pPr>
    </w:p>
    <w:p w:rsidR="0027493D" w:rsidRDefault="0027493D" w:rsidP="00C055BF">
      <w:pPr>
        <w:spacing w:line="240" w:lineRule="auto"/>
        <w:jc w:val="right"/>
        <w:rPr>
          <w:rFonts w:ascii="Calibri" w:eastAsia="Calibri" w:hAnsi="Calibri" w:cs="B Nazanin"/>
          <w:b/>
          <w:bCs/>
          <w:sz w:val="44"/>
          <w:szCs w:val="44"/>
          <w:lang w:bidi="fa-IR"/>
        </w:rPr>
      </w:pPr>
    </w:p>
    <w:p w:rsidR="00062DB5" w:rsidRDefault="00C055BF" w:rsidP="00C055BF">
      <w:pPr>
        <w:spacing w:line="240" w:lineRule="auto"/>
        <w:jc w:val="right"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Calibri" w:eastAsia="Calibri" w:hAnsi="Calibri" w:cs="B Nazanin"/>
          <w:b/>
          <w:bCs/>
          <w:sz w:val="44"/>
          <w:szCs w:val="44"/>
          <w:lang w:bidi="fa-IR"/>
        </w:rPr>
        <w:t xml:space="preserve"> </w:t>
      </w: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   </w:t>
      </w:r>
    </w:p>
    <w:p w:rsidR="00C055BF" w:rsidRPr="00B27BD6" w:rsidRDefault="00C055BF" w:rsidP="0027493D">
      <w:pPr>
        <w:spacing w:line="240" w:lineRule="auto"/>
        <w:jc w:val="center"/>
        <w:rPr>
          <w:rFonts w:ascii="Calibri" w:eastAsia="Calibri" w:hAnsi="Calibri" w:cs="B Nazanin"/>
          <w:b/>
          <w:bCs/>
          <w:sz w:val="44"/>
          <w:szCs w:val="44"/>
          <w:lang w:bidi="fa-IR"/>
        </w:rPr>
      </w:pPr>
      <w:r w:rsidRPr="0027493D">
        <w:rPr>
          <w:rFonts w:ascii="Calibri" w:eastAsia="Calibri" w:hAnsi="Calibri" w:cs="B Nazanin" w:hint="cs"/>
          <w:b/>
          <w:bCs/>
          <w:color w:val="FF0000"/>
          <w:sz w:val="48"/>
          <w:szCs w:val="48"/>
          <w:rtl/>
          <w:lang w:bidi="fa-IR"/>
        </w:rPr>
        <w:lastRenderedPageBreak/>
        <w:t>دانش آموزان  عزیزلطفا  به سوالات نظر سنجی زیر به دقت پاسخ دهید.</w:t>
      </w:r>
    </w:p>
    <w:p w:rsidR="00C055BF" w:rsidRPr="00B27BD6" w:rsidRDefault="00C055BF" w:rsidP="00C055BF">
      <w:pPr>
        <w:spacing w:line="240" w:lineRule="auto"/>
        <w:jc w:val="right"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81-توجه و تقویت نوآوری و خلاقیت دانش آموزان</w:t>
      </w:r>
    </w:p>
    <w:p w:rsidR="00C055BF" w:rsidRPr="00B27BD6" w:rsidRDefault="00C055BF" w:rsidP="00C055BF">
      <w:pPr>
        <w:spacing w:line="240" w:lineRule="auto"/>
        <w:jc w:val="right"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الف) عالی                     ب) خیلی خوب                     ج) متوسط                         د) ضعیف</w:t>
      </w:r>
    </w:p>
    <w:p w:rsidR="00C055BF" w:rsidRPr="00B27BD6" w:rsidRDefault="00C055BF" w:rsidP="00C055BF">
      <w:pPr>
        <w:spacing w:line="240" w:lineRule="auto"/>
        <w:jc w:val="right"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 xml:space="preserve">82- اهتمام در برگزاری نماز جماعت </w:t>
      </w:r>
    </w:p>
    <w:p w:rsidR="00C055BF" w:rsidRPr="00B27BD6" w:rsidRDefault="00C055BF" w:rsidP="00C055BF">
      <w:pPr>
        <w:spacing w:line="240" w:lineRule="auto"/>
        <w:jc w:val="right"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الف) عالی                     ب) خیلی خوب                     ج) متوسط                         د) ضعیف</w:t>
      </w:r>
    </w:p>
    <w:p w:rsidR="00C055BF" w:rsidRPr="00B27BD6" w:rsidRDefault="00C055BF" w:rsidP="00C055BF">
      <w:pPr>
        <w:spacing w:line="240" w:lineRule="auto"/>
        <w:jc w:val="right"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83-نحوه ارائه و اجرای برنامه های مناسب در جهت تربیت مذهبی دانش آموزان و تحکیم ایمان و اعتقاد آنها به موازین اسلامی</w:t>
      </w:r>
    </w:p>
    <w:p w:rsidR="00C055BF" w:rsidRPr="00B27BD6" w:rsidRDefault="00C055BF" w:rsidP="00C055BF">
      <w:pPr>
        <w:spacing w:line="240" w:lineRule="auto"/>
        <w:jc w:val="right"/>
        <w:rPr>
          <w:rFonts w:ascii="Calibri" w:eastAsia="Calibri" w:hAnsi="Calibri" w:cs="B Nazanin"/>
          <w:b/>
          <w:bCs/>
          <w:sz w:val="44"/>
          <w:szCs w:val="44"/>
          <w:lang w:bidi="fa-IR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الف) عالی                     ب) خیلی خوب                     ج) متوسط                         د) ضعیف</w:t>
      </w:r>
    </w:p>
    <w:p w:rsidR="00C055BF" w:rsidRPr="00B27BD6" w:rsidRDefault="00C055BF" w:rsidP="00C055BF">
      <w:pPr>
        <w:jc w:val="right"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84-مراقبت و رسیدگی به حل مسائل و مشکلات تربیتی احتمالی در محیط مدرسه</w:t>
      </w:r>
    </w:p>
    <w:p w:rsidR="00C055BF" w:rsidRDefault="00C055BF" w:rsidP="00C055BF">
      <w:pPr>
        <w:spacing w:line="240" w:lineRule="auto"/>
        <w:jc w:val="right"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الف) عالی                     ب) خیلی خوب                     ج) متوسط                         د) ضعیف</w:t>
      </w:r>
    </w:p>
    <w:p w:rsidR="0027493D" w:rsidRDefault="0027493D" w:rsidP="00C055BF">
      <w:pPr>
        <w:spacing w:line="240" w:lineRule="auto"/>
        <w:jc w:val="right"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</w:p>
    <w:p w:rsidR="00C055BF" w:rsidRPr="00B27BD6" w:rsidRDefault="00C055BF" w:rsidP="00C055BF">
      <w:pPr>
        <w:jc w:val="right"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lastRenderedPageBreak/>
        <w:t>85-برقراری محیط آرام و صمیمی در مدرسه</w:t>
      </w:r>
    </w:p>
    <w:p w:rsidR="00C055BF" w:rsidRPr="00B27BD6" w:rsidRDefault="00C055BF" w:rsidP="00C055BF">
      <w:pPr>
        <w:spacing w:line="240" w:lineRule="auto"/>
        <w:jc w:val="right"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الف) عالی                     ب) خیلی خوب                     ج) متوسط                         د) ضعیف</w:t>
      </w:r>
    </w:p>
    <w:p w:rsidR="00C055BF" w:rsidRPr="00B27BD6" w:rsidRDefault="00C055BF" w:rsidP="00C055BF">
      <w:pPr>
        <w:jc w:val="right"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86-استفاده از تجهیزات و وسایل آموزشی مدرسه(آزمایشگاه-کارگاه- ویدئو پروژکتورو.....)</w:t>
      </w:r>
    </w:p>
    <w:p w:rsidR="00C055BF" w:rsidRPr="00B27BD6" w:rsidRDefault="00C055BF" w:rsidP="00C055BF">
      <w:pPr>
        <w:spacing w:line="240" w:lineRule="auto"/>
        <w:jc w:val="right"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الف) عالی                     ب) خیلی خوب                     ج) متوسط                         د) ضعیف</w:t>
      </w:r>
    </w:p>
    <w:p w:rsidR="00C055BF" w:rsidRPr="00B27BD6" w:rsidRDefault="00C055BF" w:rsidP="00C055BF">
      <w:pPr>
        <w:jc w:val="right"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87-استفاده ازتشویق و تنبیه در ایجاد انگیزه و جذب دانش آموزان</w:t>
      </w:r>
    </w:p>
    <w:p w:rsidR="00C055BF" w:rsidRPr="00B27BD6" w:rsidRDefault="00C055BF" w:rsidP="00C055BF">
      <w:pPr>
        <w:spacing w:line="240" w:lineRule="auto"/>
        <w:jc w:val="right"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الف) عالی                     ب) خیلی خوب                     ج) متوسط                         د) ضعیف</w:t>
      </w:r>
    </w:p>
    <w:p w:rsidR="00C055BF" w:rsidRPr="00B27BD6" w:rsidRDefault="00C055BF" w:rsidP="00C055BF">
      <w:pPr>
        <w:jc w:val="right"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88-تشویق و و ترغیب دانش آموزان به استفاده از کتابخانه</w:t>
      </w:r>
    </w:p>
    <w:p w:rsidR="00C055BF" w:rsidRPr="00B27BD6" w:rsidRDefault="00C055BF" w:rsidP="00C055BF">
      <w:pPr>
        <w:spacing w:line="240" w:lineRule="auto"/>
        <w:jc w:val="right"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الف) عالی                     ب) خیلی خوب                     ج) متوسط                         د) ضعیف</w:t>
      </w:r>
    </w:p>
    <w:p w:rsidR="00C055BF" w:rsidRPr="00B27BD6" w:rsidRDefault="00C055BF" w:rsidP="00C055BF">
      <w:pPr>
        <w:jc w:val="right"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89-پیشگیری از افت تحصیلی</w:t>
      </w:r>
    </w:p>
    <w:p w:rsidR="00C055BF" w:rsidRDefault="00C055BF" w:rsidP="00C055BF">
      <w:pPr>
        <w:spacing w:line="240" w:lineRule="auto"/>
        <w:jc w:val="right"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الف) عالی                     ب) خیلی خوب                     ج) متوسط                         د) ضعیف</w:t>
      </w:r>
    </w:p>
    <w:p w:rsidR="0027493D" w:rsidRPr="00B27BD6" w:rsidRDefault="0027493D" w:rsidP="00C055BF">
      <w:pPr>
        <w:spacing w:line="240" w:lineRule="auto"/>
        <w:jc w:val="right"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</w:p>
    <w:p w:rsidR="00C055BF" w:rsidRPr="00B27BD6" w:rsidRDefault="00C055BF" w:rsidP="00C055BF">
      <w:pPr>
        <w:jc w:val="right"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lastRenderedPageBreak/>
        <w:t>90-توجه به بهداشت و نظافت عمومی مدرسه</w:t>
      </w:r>
    </w:p>
    <w:p w:rsidR="00C055BF" w:rsidRDefault="00C055BF" w:rsidP="00C055BF">
      <w:pPr>
        <w:jc w:val="right"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 w:rsidRPr="00B27BD6">
        <w:rPr>
          <w:rFonts w:ascii="Calibri" w:eastAsia="Calibri" w:hAnsi="Calibri" w:cs="B Nazanin" w:hint="cs"/>
          <w:b/>
          <w:bCs/>
          <w:sz w:val="44"/>
          <w:szCs w:val="44"/>
          <w:rtl/>
          <w:lang w:bidi="fa-IR"/>
        </w:rPr>
        <w:t>الف) عالی                     ب) خیلی خوب                     ج) متوسط                         د) ضعیف</w:t>
      </w:r>
    </w:p>
    <w:p w:rsidR="00A909EE" w:rsidRDefault="00A909EE" w:rsidP="00C055BF">
      <w:pPr>
        <w:jc w:val="right"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</w:p>
    <w:p w:rsidR="00A909EE" w:rsidRDefault="00A909EE" w:rsidP="00C055BF">
      <w:pPr>
        <w:jc w:val="right"/>
        <w:rPr>
          <w:rFonts w:ascii="Calibri" w:eastAsia="Calibri" w:hAnsi="Calibri" w:cs="B Nazanin"/>
          <w:b/>
          <w:bCs/>
          <w:sz w:val="44"/>
          <w:szCs w:val="44"/>
          <w:rtl/>
          <w:lang w:bidi="fa-I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A10DC2C" wp14:editId="73DB84B5">
                <wp:simplePos x="0" y="0"/>
                <wp:positionH relativeFrom="column">
                  <wp:posOffset>1420495</wp:posOffset>
                </wp:positionH>
                <wp:positionV relativeFrom="paragraph">
                  <wp:posOffset>978535</wp:posOffset>
                </wp:positionV>
                <wp:extent cx="1828800" cy="1828800"/>
                <wp:effectExtent l="0" t="0" r="0" b="0"/>
                <wp:wrapSquare wrapText="bothSides"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rgbClr val="C0504D">
                            <a:lumMod val="40000"/>
                            <a:lumOff val="60000"/>
                          </a:srgbClr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A909EE" w:rsidRDefault="00A909EE" w:rsidP="00A909EE">
                            <w:pPr>
                              <w:jc w:val="center"/>
                              <w:rPr>
                                <w:rFonts w:cs="B Nazanin"/>
                                <w:b/>
                                <w:spacing w:val="10"/>
                                <w:sz w:val="72"/>
                                <w:szCs w:val="72"/>
                                <w:rtl/>
                                <w:lang w:bidi="fa-IR"/>
                                <w14:shadow w14:blurRad="76200" w14:dist="50800" w14:dir="5400000" w14:sx="100000" w14:sy="100000" w14:kx="0" w14:ky="0" w14:algn="tl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76200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5000">
                                        <w14:schemeClr w14:val="accent2">
                                          <w14:satMod w14:val="155000"/>
                                        </w14:schemeClr>
                                      </w14:gs>
                                      <w14:gs w14:pos="100000">
                                        <w14:schemeClr w14:val="accent2">
                                          <w14:shade w14:val="45000"/>
                                          <w14:satMod w14:val="16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25400" w14:prstMaterial="matte">
                                  <w14:bevelT w14:w="25400" w14:h="55880" w14:prst="artDeco"/>
                                  <w14:contourClr>
                                    <w14:schemeClr w14:val="accent2">
                                      <w14:tint w14:val="20000"/>
                                    </w14:schemeClr>
                                  </w14:contourClr>
                                </w14:props3d>
                              </w:rPr>
                            </w:pPr>
                            <w:r w:rsidRPr="00D6514F">
                              <w:rPr>
                                <w:rFonts w:cs="B Nazanin" w:hint="cs"/>
                                <w:b/>
                                <w:spacing w:val="10"/>
                                <w:sz w:val="72"/>
                                <w:szCs w:val="72"/>
                                <w:rtl/>
                                <w:lang w:bidi="fa-IR"/>
                                <w14:shadow w14:blurRad="76200" w14:dist="50800" w14:dir="5400000" w14:sx="100000" w14:sy="100000" w14:kx="0" w14:ky="0" w14:algn="tl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76200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5000">
                                        <w14:schemeClr w14:val="accent2">
                                          <w14:satMod w14:val="155000"/>
                                        </w14:schemeClr>
                                      </w14:gs>
                                      <w14:gs w14:pos="100000">
                                        <w14:schemeClr w14:val="accent2">
                                          <w14:shade w14:val="45000"/>
                                          <w14:satMod w14:val="16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25400" w14:prstMaterial="matte">
                                  <w14:bevelT w14:w="25400" w14:h="55880" w14:prst="artDeco"/>
                                  <w14:contourClr>
                                    <w14:schemeClr w14:val="accent2">
                                      <w14:tint w14:val="20000"/>
                                    </w14:schemeClr>
                                  </w14:contourClr>
                                </w14:props3d>
                              </w:rPr>
                              <w:t>رویای شما تاریخ انقضاء ندارد نفسی عمیق بکشید و</w:t>
                            </w:r>
                          </w:p>
                          <w:p w:rsidR="00A909EE" w:rsidRPr="00D6514F" w:rsidRDefault="00A909EE" w:rsidP="00A909EE">
                            <w:pPr>
                              <w:jc w:val="center"/>
                              <w:rPr>
                                <w:rFonts w:cs="B Nazanin"/>
                                <w:b/>
                                <w:spacing w:val="10"/>
                                <w:sz w:val="72"/>
                                <w:szCs w:val="72"/>
                                <w:lang w:bidi="fa-IR"/>
                                <w14:shadow w14:blurRad="76200" w14:dist="50800" w14:dir="5400000" w14:sx="100000" w14:sy="100000" w14:kx="0" w14:ky="0" w14:algn="tl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76200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5000">
                                        <w14:schemeClr w14:val="accent2">
                                          <w14:satMod w14:val="155000"/>
                                        </w14:schemeClr>
                                      </w14:gs>
                                      <w14:gs w14:pos="100000">
                                        <w14:schemeClr w14:val="accent2">
                                          <w14:shade w14:val="45000"/>
                                          <w14:satMod w14:val="16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25400" w14:prstMaterial="matte">
                                  <w14:bevelT w14:w="25400" w14:h="55880" w14:prst="artDeco"/>
                                  <w14:contourClr>
                                    <w14:schemeClr w14:val="accent2">
                                      <w14:tint w14:val="20000"/>
                                    </w14:schemeClr>
                                  </w14:contourClr>
                                </w14:props3d>
                              </w:rPr>
                            </w:pPr>
                            <w:r w:rsidRPr="00D6514F">
                              <w:rPr>
                                <w:rFonts w:cs="B Nazanin" w:hint="cs"/>
                                <w:b/>
                                <w:spacing w:val="10"/>
                                <w:sz w:val="72"/>
                                <w:szCs w:val="72"/>
                                <w:rtl/>
                                <w:lang w:bidi="fa-IR"/>
                                <w14:shadow w14:blurRad="76200" w14:dist="50800" w14:dir="5400000" w14:sx="100000" w14:sy="100000" w14:kx="0" w14:ky="0" w14:algn="tl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76200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5000">
                                        <w14:schemeClr w14:val="accent2">
                                          <w14:satMod w14:val="155000"/>
                                        </w14:schemeClr>
                                      </w14:gs>
                                      <w14:gs w14:pos="100000">
                                        <w14:schemeClr w14:val="accent2">
                                          <w14:shade w14:val="45000"/>
                                          <w14:satMod w14:val="16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25400" w14:prstMaterial="matte">
                                  <w14:bevelT w14:w="25400" w14:h="55880" w14:prst="artDeco"/>
                                  <w14:contourClr>
                                    <w14:schemeClr w14:val="accent2">
                                      <w14:tint w14:val="20000"/>
                                    </w14:schemeClr>
                                  </w14:contourClr>
                                </w14:props3d>
                              </w:rPr>
                              <w:t>دوباره تلاش کنید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  <a:scene3d>
                          <a:camera prst="orthographicFront"/>
                          <a:lightRig rig="soft" dir="tl">
                            <a:rot lat="0" lon="0" rev="0"/>
                          </a:lightRig>
                        </a:scene3d>
                        <a:sp3d contourW="25400" prstMaterial="matte">
                          <a:bevelT w="25400" h="55880" prst="artDeco"/>
                          <a:contourClr>
                            <a:schemeClr val="accent2">
                              <a:tint val="20000"/>
                            </a:schemeClr>
                          </a:contourClr>
                        </a:sp3d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9" o:spid="_x0000_s1039" type="#_x0000_t202" style="position:absolute;left:0;text-align:left;margin-left:111.85pt;margin-top:77.05pt;width:2in;height:2in;z-index:25168281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" fillcolor="#e6b9b8" stroked="f">
                <v:textbox style="mso-fit-shape-to-text:t">
                  <w:txbxContent>
                    <w:p w:rsidR="00A909EE" w:rsidRDefault="00A909EE" w:rsidP="00A909EE">
                      <w:pPr>
                        <w:jc w:val="center"/>
                        <w:rPr>
                          <w:rFonts w:cs="B Nazanin"/>
                          <w:b/>
                          <w:spacing w:val="10"/>
                          <w:sz w:val="72"/>
                          <w:szCs w:val="72"/>
                          <w:rtl/>
                          <w:lang w:bidi="fa-IR"/>
                          <w14:shadow w14:blurRad="76200" w14:dist="50800" w14:dir="5400000" w14:sx="100000" w14:sy="100000" w14:kx="0" w14:ky="0" w14:algn="tl">
                            <w14:srgbClr w14:val="000000">
                              <w14:alpha w14:val="35000"/>
                            </w14:srgbClr>
                          </w14:shadow>
                          <w14:textOutline w14:w="76200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25000">
                                  <w14:schemeClr w14:val="accent2">
                                    <w14:satMod w14:val="155000"/>
                                  </w14:schemeClr>
                                </w14:gs>
                                <w14:gs w14:pos="100000">
                                  <w14:schemeClr w14:val="accent2">
                                    <w14:shade w14:val="45000"/>
                                    <w14:satMod w14:val="16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25400" w14:prstMaterial="matte">
                            <w14:bevelT w14:w="25400" w14:h="55880" w14:prst="artDeco"/>
                            <w14:contourClr>
                              <w14:schemeClr w14:val="accent2">
                                <w14:tint w14:val="20000"/>
                              </w14:schemeClr>
                            </w14:contourClr>
                          </w14:props3d>
                        </w:rPr>
                      </w:pPr>
                      <w:r w:rsidRPr="00D6514F">
                        <w:rPr>
                          <w:rFonts w:cs="B Nazanin" w:hint="cs"/>
                          <w:b/>
                          <w:spacing w:val="10"/>
                          <w:sz w:val="72"/>
                          <w:szCs w:val="72"/>
                          <w:rtl/>
                          <w:lang w:bidi="fa-IR"/>
                          <w14:shadow w14:blurRad="76200" w14:dist="50800" w14:dir="5400000" w14:sx="100000" w14:sy="100000" w14:kx="0" w14:ky="0" w14:algn="tl">
                            <w14:srgbClr w14:val="000000">
                              <w14:alpha w14:val="35000"/>
                            </w14:srgbClr>
                          </w14:shadow>
                          <w14:textOutline w14:w="76200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25000">
                                  <w14:schemeClr w14:val="accent2">
                                    <w14:satMod w14:val="155000"/>
                                  </w14:schemeClr>
                                </w14:gs>
                                <w14:gs w14:pos="100000">
                                  <w14:schemeClr w14:val="accent2">
                                    <w14:shade w14:val="45000"/>
                                    <w14:satMod w14:val="16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25400" w14:prstMaterial="matte">
                            <w14:bevelT w14:w="25400" w14:h="55880" w14:prst="artDeco"/>
                            <w14:contourClr>
                              <w14:schemeClr w14:val="accent2">
                                <w14:tint w14:val="20000"/>
                              </w14:schemeClr>
                            </w14:contourClr>
                          </w14:props3d>
                        </w:rPr>
                        <w:t>رویای شما تاریخ انقضاء ندارد نفسی عمیق بکشید و</w:t>
                      </w:r>
                    </w:p>
                    <w:p w:rsidR="00A909EE" w:rsidRPr="00D6514F" w:rsidRDefault="00A909EE" w:rsidP="00A909EE">
                      <w:pPr>
                        <w:jc w:val="center"/>
                        <w:rPr>
                          <w:rFonts w:cs="B Nazanin"/>
                          <w:b/>
                          <w:spacing w:val="10"/>
                          <w:sz w:val="72"/>
                          <w:szCs w:val="72"/>
                          <w:lang w:bidi="fa-IR"/>
                          <w14:shadow w14:blurRad="76200" w14:dist="50800" w14:dir="5400000" w14:sx="100000" w14:sy="100000" w14:kx="0" w14:ky="0" w14:algn="tl">
                            <w14:srgbClr w14:val="000000">
                              <w14:alpha w14:val="35000"/>
                            </w14:srgbClr>
                          </w14:shadow>
                          <w14:textOutline w14:w="76200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25000">
                                  <w14:schemeClr w14:val="accent2">
                                    <w14:satMod w14:val="155000"/>
                                  </w14:schemeClr>
                                </w14:gs>
                                <w14:gs w14:pos="100000">
                                  <w14:schemeClr w14:val="accent2">
                                    <w14:shade w14:val="45000"/>
                                    <w14:satMod w14:val="16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25400" w14:prstMaterial="matte">
                            <w14:bevelT w14:w="25400" w14:h="55880" w14:prst="artDeco"/>
                            <w14:contourClr>
                              <w14:schemeClr w14:val="accent2">
                                <w14:tint w14:val="20000"/>
                              </w14:schemeClr>
                            </w14:contourClr>
                          </w14:props3d>
                        </w:rPr>
                      </w:pPr>
                      <w:r w:rsidRPr="00D6514F">
                        <w:rPr>
                          <w:rFonts w:cs="B Nazanin" w:hint="cs"/>
                          <w:b/>
                          <w:spacing w:val="10"/>
                          <w:sz w:val="72"/>
                          <w:szCs w:val="72"/>
                          <w:rtl/>
                          <w:lang w:bidi="fa-IR"/>
                          <w14:shadow w14:blurRad="76200" w14:dist="50800" w14:dir="5400000" w14:sx="100000" w14:sy="100000" w14:kx="0" w14:ky="0" w14:algn="tl">
                            <w14:srgbClr w14:val="000000">
                              <w14:alpha w14:val="35000"/>
                            </w14:srgbClr>
                          </w14:shadow>
                          <w14:textOutline w14:w="76200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25000">
                                  <w14:schemeClr w14:val="accent2">
                                    <w14:satMod w14:val="155000"/>
                                  </w14:schemeClr>
                                </w14:gs>
                                <w14:gs w14:pos="100000">
                                  <w14:schemeClr w14:val="accent2">
                                    <w14:shade w14:val="45000"/>
                                    <w14:satMod w14:val="16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25400" w14:prstMaterial="matte">
                            <w14:bevelT w14:w="25400" w14:h="55880" w14:prst="artDeco"/>
                            <w14:contourClr>
                              <w14:schemeClr w14:val="accent2">
                                <w14:tint w14:val="20000"/>
                              </w14:schemeClr>
                            </w14:contourClr>
                          </w14:props3d>
                        </w:rPr>
                        <w:t>دوباره تلاش کنید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A909EE" w:rsidRPr="00B27BD6" w:rsidRDefault="00A909EE" w:rsidP="00C055BF">
      <w:pPr>
        <w:jc w:val="right"/>
        <w:rPr>
          <w:rFonts w:cs="B Nazanin"/>
          <w:b/>
          <w:bCs/>
          <w:sz w:val="52"/>
          <w:szCs w:val="48"/>
          <w:lang w:bidi="fa-IR"/>
        </w:rPr>
      </w:pPr>
    </w:p>
    <w:sectPr w:rsidR="00A909EE" w:rsidRPr="00B27BD6" w:rsidSect="0027493D">
      <w:pgSz w:w="16838" w:h="11906" w:orient="landscape"/>
      <w:pgMar w:top="720" w:right="720" w:bottom="720" w:left="426" w:header="720" w:footer="720" w:gutter="0"/>
      <w:pgBorders w:offsetFrom="page">
        <w:top w:val="threeDEngrave" w:sz="24" w:space="24" w:color="auto"/>
        <w:left w:val="threeDEngrave" w:sz="24" w:space="24" w:color="auto"/>
        <w:bottom w:val="threeDEmboss" w:sz="24" w:space="24" w:color="auto"/>
        <w:right w:val="threeDEmboss" w:sz="24" w:space="24" w:color="auto"/>
      </w:pgBorders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7C18E4"/>
    <w:multiLevelType w:val="hybridMultilevel"/>
    <w:tmpl w:val="13B8FEC6"/>
    <w:lvl w:ilvl="0" w:tplc="F138A142">
      <w:start w:val="1"/>
      <w:numFmt w:val="decimal"/>
      <w:lvlText w:val="%1-"/>
      <w:lvlJc w:val="left"/>
      <w:pPr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1">
    <w:nsid w:val="2E7D1BC6"/>
    <w:multiLevelType w:val="hybridMultilevel"/>
    <w:tmpl w:val="4F82BD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4245BD2"/>
    <w:multiLevelType w:val="hybridMultilevel"/>
    <w:tmpl w:val="A6800AC6"/>
    <w:lvl w:ilvl="0" w:tplc="04090017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1938"/>
    <w:rsid w:val="00004DC5"/>
    <w:rsid w:val="00022EE1"/>
    <w:rsid w:val="00062DB5"/>
    <w:rsid w:val="000A01EB"/>
    <w:rsid w:val="000C06FF"/>
    <w:rsid w:val="000F75C2"/>
    <w:rsid w:val="0027493D"/>
    <w:rsid w:val="002D1938"/>
    <w:rsid w:val="00370FED"/>
    <w:rsid w:val="00373225"/>
    <w:rsid w:val="003B32A2"/>
    <w:rsid w:val="004F174C"/>
    <w:rsid w:val="00595990"/>
    <w:rsid w:val="005B7B69"/>
    <w:rsid w:val="007957BA"/>
    <w:rsid w:val="00A23AFF"/>
    <w:rsid w:val="00A909EE"/>
    <w:rsid w:val="00B27BD6"/>
    <w:rsid w:val="00C055BF"/>
    <w:rsid w:val="00CA2937"/>
    <w:rsid w:val="00E13C3D"/>
    <w:rsid w:val="00E97A94"/>
    <w:rsid w:val="00F760E5"/>
    <w:rsid w:val="00F84394"/>
    <w:rsid w:val="00FA30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lang w:val="en-US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73225"/>
    <w:pPr>
      <w:spacing w:after="0" w:line="240" w:lineRule="auto"/>
    </w:pPr>
    <w:rPr>
      <w:szCs w:val="22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B32A2"/>
    <w:pPr>
      <w:spacing w:after="0" w:line="240" w:lineRule="auto"/>
    </w:pPr>
    <w:rPr>
      <w:rFonts w:ascii="Tahoma" w:hAnsi="Tahoma" w:cs="Mangal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32A2"/>
    <w:rPr>
      <w:rFonts w:ascii="Tahoma" w:hAnsi="Tahoma" w:cs="Mangal"/>
      <w:sz w:val="16"/>
      <w:szCs w:val="1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lang w:val="en-US" w:eastAsia="en-US" w:bidi="hi-I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73225"/>
    <w:pPr>
      <w:spacing w:after="0" w:line="240" w:lineRule="auto"/>
    </w:pPr>
    <w:rPr>
      <w:szCs w:val="22"/>
      <w:lang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B32A2"/>
    <w:pPr>
      <w:spacing w:after="0" w:line="240" w:lineRule="auto"/>
    </w:pPr>
    <w:rPr>
      <w:rFonts w:ascii="Tahoma" w:hAnsi="Tahoma" w:cs="Mangal"/>
      <w:sz w:val="16"/>
      <w:szCs w:val="1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32A2"/>
    <w:rPr>
      <w:rFonts w:ascii="Tahoma" w:hAnsi="Tahoma" w:cs="Mangal"/>
      <w:sz w:val="16"/>
      <w:szCs w:val="1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5511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1</Pages>
  <Words>2442</Words>
  <Characters>13921</Characters>
  <Application>Microsoft Office Word</Application>
  <DocSecurity>0</DocSecurity>
  <Lines>116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1</cp:revision>
  <cp:lastPrinted>2019-05-13T05:56:00Z</cp:lastPrinted>
  <dcterms:created xsi:type="dcterms:W3CDTF">2019-05-11T06:14:00Z</dcterms:created>
  <dcterms:modified xsi:type="dcterms:W3CDTF">2019-05-13T05:57:00Z</dcterms:modified>
</cp:coreProperties>
</file>